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2124" w:rsidRDefault="005F22A2">
      <w:pPr>
        <w:spacing w:after="0" w:line="240" w:lineRule="auto"/>
        <w:ind w:left="57" w:right="57"/>
        <w:jc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 xml:space="preserve">КОНТРОЛЬНАЯ РАБОТА </w:t>
      </w:r>
    </w:p>
    <w:p w:rsidR="00864B59" w:rsidRPr="007D2124" w:rsidRDefault="005F22A2">
      <w:pPr>
        <w:spacing w:after="0" w:line="240" w:lineRule="auto"/>
        <w:ind w:left="57" w:right="57"/>
        <w:jc w:val="center"/>
        <w:rPr>
          <w:rFonts w:ascii="Times New Roman" w:eastAsia="Times New Roman" w:hAnsi="Times New Roman" w:cs="Times New Roman"/>
          <w:sz w:val="24"/>
        </w:rPr>
      </w:pPr>
      <w:r w:rsidRPr="007D2124">
        <w:rPr>
          <w:rFonts w:ascii="Times New Roman" w:eastAsia="Times New Roman" w:hAnsi="Times New Roman" w:cs="Times New Roman"/>
          <w:sz w:val="24"/>
        </w:rPr>
        <w:t>по О</w:t>
      </w:r>
      <w:r w:rsidR="00A12D22" w:rsidRPr="007D2124">
        <w:rPr>
          <w:rFonts w:ascii="Times New Roman" w:eastAsia="Times New Roman" w:hAnsi="Times New Roman" w:cs="Times New Roman"/>
          <w:sz w:val="24"/>
        </w:rPr>
        <w:t xml:space="preserve">сновам </w:t>
      </w:r>
      <w:r w:rsidR="002D1FF8" w:rsidRPr="007D2124">
        <w:rPr>
          <w:rFonts w:ascii="Times New Roman" w:eastAsia="Times New Roman" w:hAnsi="Times New Roman" w:cs="Times New Roman"/>
          <w:sz w:val="24"/>
        </w:rPr>
        <w:t>З</w:t>
      </w:r>
      <w:r w:rsidR="00A12D22" w:rsidRPr="007D2124">
        <w:rPr>
          <w:rFonts w:ascii="Times New Roman" w:eastAsia="Times New Roman" w:hAnsi="Times New Roman" w:cs="Times New Roman"/>
          <w:sz w:val="24"/>
        </w:rPr>
        <w:t xml:space="preserve">ащиты </w:t>
      </w:r>
      <w:r w:rsidR="002D1FF8" w:rsidRPr="007D2124">
        <w:rPr>
          <w:rFonts w:ascii="Times New Roman" w:eastAsia="Times New Roman" w:hAnsi="Times New Roman" w:cs="Times New Roman"/>
          <w:sz w:val="24"/>
        </w:rPr>
        <w:t>И</w:t>
      </w:r>
      <w:r w:rsidR="00A12D22" w:rsidRPr="007D2124">
        <w:rPr>
          <w:rFonts w:ascii="Times New Roman" w:eastAsia="Times New Roman" w:hAnsi="Times New Roman" w:cs="Times New Roman"/>
          <w:sz w:val="24"/>
        </w:rPr>
        <w:t>нформации</w:t>
      </w:r>
      <w:r w:rsidR="007D2124" w:rsidRPr="007D2124">
        <w:rPr>
          <w:rFonts w:ascii="Times New Roman" w:eastAsia="Times New Roman" w:hAnsi="Times New Roman" w:cs="Times New Roman"/>
          <w:sz w:val="24"/>
        </w:rPr>
        <w:t xml:space="preserve"> (ОЗИ)</w:t>
      </w:r>
    </w:p>
    <w:p w:rsidR="00864B59" w:rsidRPr="007D2124" w:rsidRDefault="005F22A2">
      <w:pPr>
        <w:spacing w:after="0" w:line="240" w:lineRule="auto"/>
        <w:ind w:left="57" w:right="57"/>
        <w:jc w:val="center"/>
        <w:rPr>
          <w:rFonts w:ascii="Times New Roman" w:eastAsia="Times New Roman" w:hAnsi="Times New Roman" w:cs="Times New Roman"/>
          <w:sz w:val="24"/>
        </w:rPr>
      </w:pPr>
      <w:r w:rsidRPr="007D2124">
        <w:rPr>
          <w:rFonts w:ascii="Times New Roman" w:eastAsia="Times New Roman" w:hAnsi="Times New Roman" w:cs="Times New Roman"/>
          <w:sz w:val="24"/>
        </w:rPr>
        <w:t xml:space="preserve">для студентов ИИТ </w:t>
      </w:r>
    </w:p>
    <w:p w:rsidR="00864B59" w:rsidRDefault="00864B59">
      <w:pPr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z w:val="24"/>
        </w:rPr>
      </w:pPr>
    </w:p>
    <w:p w:rsidR="00864B59" w:rsidRDefault="005F22A2">
      <w:pPr>
        <w:spacing w:after="0" w:line="240" w:lineRule="auto"/>
        <w:ind w:left="3192" w:right="57"/>
        <w:rPr>
          <w:rFonts w:ascii="Times New Roman" w:eastAsia="Times New Roman" w:hAnsi="Times New Roman" w:cs="Times New Roman"/>
          <w:b/>
          <w:sz w:val="24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sz w:val="24"/>
          <w:shd w:val="clear" w:color="auto" w:fill="FFFFFF"/>
        </w:rPr>
        <w:t>1 Теоретические сведения</w:t>
      </w:r>
    </w:p>
    <w:p w:rsidR="00864B59" w:rsidRDefault="00864B59">
      <w:pPr>
        <w:spacing w:after="0" w:line="240" w:lineRule="auto"/>
        <w:ind w:left="3192" w:right="57"/>
        <w:rPr>
          <w:rFonts w:ascii="Times New Roman" w:eastAsia="Times New Roman" w:hAnsi="Times New Roman" w:cs="Times New Roman"/>
          <w:b/>
          <w:sz w:val="24"/>
          <w:shd w:val="clear" w:color="auto" w:fill="FFFFFF"/>
        </w:rPr>
      </w:pPr>
    </w:p>
    <w:p w:rsidR="006F1923" w:rsidRDefault="005F22A2" w:rsidP="006F1923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 xml:space="preserve">1.1 </w:t>
      </w:r>
      <w:r w:rsidR="00A92076">
        <w:rPr>
          <w:rFonts w:ascii="Times New Roman" w:eastAsia="Times New Roman" w:hAnsi="Times New Roman" w:cs="Times New Roman"/>
          <w:b/>
          <w:sz w:val="24"/>
        </w:rPr>
        <w:t xml:space="preserve">Угрозы информационной безопасности, их приоритет и методы парирования. 1.1.1.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Основные понятия и термины науки о защите информации</w:t>
      </w:r>
      <w:r w:rsidR="00D853D4" w:rsidRPr="00D853D4">
        <w:rPr>
          <w:rFonts w:ascii="Times New Roman" w:eastAsia="Times New Roman" w:hAnsi="Times New Roman" w:cs="Times New Roman"/>
          <w:sz w:val="24"/>
        </w:rPr>
        <w:t>.</w:t>
      </w:r>
      <w:r w:rsid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Под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нформацией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(</w:t>
      </w:r>
      <w:r w:rsidR="00D853D4">
        <w:rPr>
          <w:rFonts w:ascii="Times New Roman" w:eastAsia="Times New Roman" w:hAnsi="Times New Roman" w:cs="Times New Roman"/>
          <w:sz w:val="24"/>
        </w:rPr>
        <w:t>И</w:t>
      </w:r>
      <w:r w:rsidR="00D853D4" w:rsidRPr="00D853D4">
        <w:rPr>
          <w:rFonts w:ascii="Times New Roman" w:eastAsia="Times New Roman" w:hAnsi="Times New Roman" w:cs="Times New Roman"/>
          <w:sz w:val="24"/>
        </w:rPr>
        <w:t>) понима</w:t>
      </w:r>
      <w:r w:rsidR="00D853D4">
        <w:rPr>
          <w:rFonts w:ascii="Times New Roman" w:eastAsia="Times New Roman" w:hAnsi="Times New Roman" w:cs="Times New Roman"/>
          <w:sz w:val="24"/>
        </w:rPr>
        <w:t>ю</w:t>
      </w:r>
      <w:r w:rsidR="00D853D4" w:rsidRPr="00D853D4">
        <w:rPr>
          <w:rFonts w:ascii="Times New Roman" w:eastAsia="Times New Roman" w:hAnsi="Times New Roman" w:cs="Times New Roman"/>
          <w:sz w:val="24"/>
        </w:rPr>
        <w:t>т [</w:t>
      </w:r>
      <w:r w:rsidR="00D853D4">
        <w:rPr>
          <w:rFonts w:ascii="Times New Roman" w:eastAsia="Times New Roman" w:hAnsi="Times New Roman" w:cs="Times New Roman"/>
          <w:sz w:val="24"/>
        </w:rPr>
        <w:t>1</w:t>
      </w:r>
      <w:r w:rsidR="00D853D4" w:rsidRPr="00D853D4">
        <w:rPr>
          <w:rFonts w:ascii="Times New Roman" w:eastAsia="Times New Roman" w:hAnsi="Times New Roman" w:cs="Times New Roman"/>
          <w:sz w:val="24"/>
        </w:rPr>
        <w:t>]</w:t>
      </w:r>
      <w:r w:rsid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sz w:val="24"/>
        </w:rPr>
        <w:t>сведения о лицах, предметах, фактах, событиях, явлениях и процессах.</w:t>
      </w:r>
      <w:r w:rsid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может существовать в виде бумажного документа, физических полей и сигналов (электромагнитных, акустических, тепловых и т.д.), биологических полей (память человека). В дальнейшем будем рассматривать</w:t>
      </w:r>
      <w:proofErr w:type="gramStart"/>
      <w:r w:rsidR="00D853D4"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</w:t>
      </w:r>
      <w:proofErr w:type="gramEnd"/>
      <w:r w:rsidR="00D853D4" w:rsidRPr="00D853D4">
        <w:rPr>
          <w:rFonts w:ascii="Times New Roman" w:eastAsia="Times New Roman" w:hAnsi="Times New Roman" w:cs="Times New Roman"/>
          <w:sz w:val="24"/>
        </w:rPr>
        <w:t xml:space="preserve"> в документированной (на бумаге, дискете и т. д.) форме и в форме физических полей (радиосигналы, акустические сигналы). Среду, в которой</w:t>
      </w:r>
      <w:proofErr w:type="gramStart"/>
      <w:r w:rsidR="00D853D4"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</w:t>
      </w:r>
      <w:proofErr w:type="gramEnd"/>
      <w:r w:rsidR="00D853D4" w:rsidRPr="00D853D4">
        <w:rPr>
          <w:rFonts w:ascii="Times New Roman" w:eastAsia="Times New Roman" w:hAnsi="Times New Roman" w:cs="Times New Roman"/>
          <w:sz w:val="24"/>
        </w:rPr>
        <w:t xml:space="preserve"> создается, передается, обрабатывается или хранится, будем называть </w:t>
      </w:r>
      <w:r w:rsidR="00D853D4" w:rsidRPr="00D853D4">
        <w:rPr>
          <w:rFonts w:ascii="Times New Roman" w:eastAsia="Times New Roman" w:hAnsi="Times New Roman" w:cs="Times New Roman"/>
          <w:b/>
          <w:sz w:val="24"/>
        </w:rPr>
        <w:t>информационным объектом</w:t>
      </w:r>
      <w:r w:rsidR="00D853D4">
        <w:rPr>
          <w:rFonts w:ascii="Times New Roman" w:eastAsia="Times New Roman" w:hAnsi="Times New Roman" w:cs="Times New Roman"/>
          <w:sz w:val="24"/>
        </w:rPr>
        <w:t xml:space="preserve"> (ИО)</w:t>
      </w:r>
      <w:r w:rsidR="006F1923">
        <w:rPr>
          <w:rFonts w:ascii="Times New Roman" w:eastAsia="Times New Roman" w:hAnsi="Times New Roman" w:cs="Times New Roman"/>
          <w:sz w:val="24"/>
        </w:rPr>
        <w:t xml:space="preserve"> </w:t>
      </w:r>
      <w:r w:rsidR="006F1923" w:rsidRPr="006F1923">
        <w:rPr>
          <w:rFonts w:ascii="Times New Roman" w:eastAsia="Times New Roman" w:hAnsi="Times New Roman" w:cs="Times New Roman"/>
          <w:sz w:val="24"/>
        </w:rPr>
        <w:t>[1]</w:t>
      </w:r>
      <w:r w:rsidR="00D853D4" w:rsidRPr="00D853D4">
        <w:rPr>
          <w:rFonts w:ascii="Times New Roman" w:eastAsia="Times New Roman" w:hAnsi="Times New Roman" w:cs="Times New Roman"/>
          <w:sz w:val="24"/>
        </w:rPr>
        <w:t>.</w:t>
      </w:r>
    </w:p>
    <w:p w:rsidR="00D853D4" w:rsidRPr="00D853D4" w:rsidRDefault="00D01A79" w:rsidP="006F1923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В контрольной работе из множества ИО будем рассматривать только информационные системы (ИС), частными видами которых является компьютер, </w:t>
      </w:r>
      <w:r w:rsidRPr="00D01A79">
        <w:rPr>
          <w:rFonts w:ascii="Times New Roman" w:eastAsia="Times New Roman" w:hAnsi="Times New Roman" w:cs="Times New Roman"/>
          <w:sz w:val="24"/>
        </w:rPr>
        <w:t>компьютер</w:t>
      </w:r>
      <w:r>
        <w:rPr>
          <w:rFonts w:ascii="Times New Roman" w:eastAsia="Times New Roman" w:hAnsi="Times New Roman" w:cs="Times New Roman"/>
          <w:sz w:val="24"/>
        </w:rPr>
        <w:t xml:space="preserve">ная сеть (локальная и интернет), мобильное устройство (телефон и другие гаджеты), </w:t>
      </w:r>
      <w:r w:rsidR="004133E9">
        <w:rPr>
          <w:rFonts w:ascii="Times New Roman" w:eastAsia="Times New Roman" w:hAnsi="Times New Roman" w:cs="Times New Roman"/>
          <w:sz w:val="24"/>
        </w:rPr>
        <w:t>кассовый суммирующий аппарат (КСА), пластиковая интеллектуальная карта (</w:t>
      </w:r>
      <w:r w:rsidR="006F1923">
        <w:rPr>
          <w:rFonts w:ascii="Times New Roman" w:eastAsia="Times New Roman" w:hAnsi="Times New Roman" w:cs="Times New Roman"/>
          <w:sz w:val="24"/>
        </w:rPr>
        <w:t>кредитная, телефонная или другая) и т. д.</w:t>
      </w:r>
    </w:p>
    <w:p w:rsidR="00D853D4" w:rsidRPr="00D853D4" w:rsidRDefault="006F1923" w:rsidP="00683B7D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 w:rsidRPr="006F1923">
        <w:rPr>
          <w:rFonts w:ascii="Times New Roman" w:eastAsia="Times New Roman" w:hAnsi="Times New Roman" w:cs="Times New Roman"/>
          <w:b/>
          <w:sz w:val="24"/>
        </w:rPr>
        <w:t>Информационная безопасность</w:t>
      </w:r>
      <w:r w:rsidRPr="006F1923">
        <w:rPr>
          <w:rFonts w:ascii="Times New Roman" w:eastAsia="Times New Roman" w:hAnsi="Times New Roman" w:cs="Times New Roman"/>
          <w:sz w:val="24"/>
        </w:rPr>
        <w:t xml:space="preserve"> </w:t>
      </w:r>
      <w:r w:rsidR="00072F44">
        <w:rPr>
          <w:rFonts w:ascii="Times New Roman" w:eastAsia="Times New Roman" w:hAnsi="Times New Roman" w:cs="Times New Roman"/>
          <w:sz w:val="24"/>
        </w:rPr>
        <w:t>(</w:t>
      </w:r>
      <w:r w:rsidR="00072F44" w:rsidRPr="00072F44">
        <w:rPr>
          <w:rFonts w:ascii="Times New Roman" w:eastAsia="Times New Roman" w:hAnsi="Times New Roman" w:cs="Times New Roman"/>
          <w:b/>
          <w:sz w:val="24"/>
        </w:rPr>
        <w:t>ИБ</w:t>
      </w:r>
      <w:r w:rsidR="00072F44">
        <w:rPr>
          <w:rFonts w:ascii="Times New Roman" w:eastAsia="Times New Roman" w:hAnsi="Times New Roman" w:cs="Times New Roman"/>
          <w:sz w:val="24"/>
        </w:rPr>
        <w:t xml:space="preserve">) </w:t>
      </w:r>
      <w:r w:rsidRPr="006F1923">
        <w:rPr>
          <w:rFonts w:ascii="Times New Roman" w:eastAsia="Times New Roman" w:hAnsi="Times New Roman" w:cs="Times New Roman"/>
          <w:sz w:val="24"/>
        </w:rPr>
        <w:t xml:space="preserve">– </w:t>
      </w:r>
      <w:r w:rsidR="00072F44">
        <w:rPr>
          <w:rFonts w:ascii="Times New Roman" w:eastAsia="Times New Roman" w:hAnsi="Times New Roman" w:cs="Times New Roman"/>
          <w:sz w:val="24"/>
        </w:rPr>
        <w:t xml:space="preserve">это </w:t>
      </w:r>
      <w:r w:rsidRPr="006F1923">
        <w:rPr>
          <w:rFonts w:ascii="Times New Roman" w:eastAsia="Times New Roman" w:hAnsi="Times New Roman" w:cs="Times New Roman"/>
          <w:sz w:val="24"/>
        </w:rPr>
        <w:t xml:space="preserve">защищенность информации и поддерживающей инфраструктуры </w:t>
      </w:r>
      <w:r>
        <w:rPr>
          <w:rFonts w:ascii="Times New Roman" w:eastAsia="Times New Roman" w:hAnsi="Times New Roman" w:cs="Times New Roman"/>
          <w:sz w:val="24"/>
        </w:rPr>
        <w:t xml:space="preserve">(ИС и др.) </w:t>
      </w:r>
      <w:r w:rsidRPr="006F1923">
        <w:rPr>
          <w:rFonts w:ascii="Times New Roman" w:eastAsia="Times New Roman" w:hAnsi="Times New Roman" w:cs="Times New Roman"/>
          <w:sz w:val="24"/>
        </w:rPr>
        <w:t>от случайных или преднамеренных воздействий естественного или искусственного характера, которые могут нанести неприемлемый ущерб субъектам информационных отношений, в том числе владельцам и пользователям информации и поддерживающей инфраструктуры</w:t>
      </w:r>
      <w:r w:rsidR="00D853D4" w:rsidRPr="00D853D4">
        <w:rPr>
          <w:rFonts w:ascii="Times New Roman" w:eastAsia="Times New Roman" w:hAnsi="Times New Roman" w:cs="Times New Roman"/>
          <w:sz w:val="24"/>
        </w:rPr>
        <w:t>.</w:t>
      </w:r>
      <w:r w:rsidR="00D853D4">
        <w:rPr>
          <w:rFonts w:ascii="Times New Roman" w:eastAsia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</w:rPr>
        <w:t>К сл</w:t>
      </w:r>
      <w:r w:rsidR="00683B7D">
        <w:rPr>
          <w:rFonts w:ascii="Times New Roman" w:eastAsia="Times New Roman" w:hAnsi="Times New Roman" w:cs="Times New Roman"/>
          <w:sz w:val="24"/>
        </w:rPr>
        <w:t>учайным (</w:t>
      </w:r>
      <w:r w:rsidR="00683B7D" w:rsidRPr="00683B7D">
        <w:rPr>
          <w:rFonts w:ascii="Times New Roman" w:eastAsia="Times New Roman" w:hAnsi="Times New Roman" w:cs="Times New Roman"/>
          <w:sz w:val="24"/>
        </w:rPr>
        <w:t>непреднамеренн</w:t>
      </w:r>
      <w:r w:rsidR="00683B7D">
        <w:rPr>
          <w:rFonts w:ascii="Times New Roman" w:eastAsia="Times New Roman" w:hAnsi="Times New Roman" w:cs="Times New Roman"/>
          <w:sz w:val="24"/>
        </w:rPr>
        <w:t>ым)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воздействия</w:t>
      </w:r>
      <w:r w:rsidR="00683B7D">
        <w:rPr>
          <w:rFonts w:ascii="Times New Roman" w:eastAsia="Times New Roman" w:hAnsi="Times New Roman" w:cs="Times New Roman"/>
          <w:sz w:val="24"/>
        </w:rPr>
        <w:t>м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на </w:t>
      </w:r>
      <w:r w:rsidR="00D853D4">
        <w:rPr>
          <w:rFonts w:ascii="Times New Roman" w:eastAsia="Times New Roman" w:hAnsi="Times New Roman" w:cs="Times New Roman"/>
          <w:sz w:val="24"/>
        </w:rPr>
        <w:t>ИО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683B7D">
        <w:rPr>
          <w:rFonts w:ascii="Times New Roman" w:eastAsia="Times New Roman" w:hAnsi="Times New Roman" w:cs="Times New Roman"/>
          <w:sz w:val="24"/>
        </w:rPr>
        <w:t xml:space="preserve">относятся </w:t>
      </w:r>
      <w:r w:rsidR="00D853D4" w:rsidRPr="00D853D4">
        <w:rPr>
          <w:rFonts w:ascii="Times New Roman" w:eastAsia="Times New Roman" w:hAnsi="Times New Roman" w:cs="Times New Roman"/>
          <w:sz w:val="24"/>
        </w:rPr>
        <w:t>стихийные бедствия, отказы оборудо</w:t>
      </w:r>
      <w:r w:rsidR="00683B7D">
        <w:rPr>
          <w:rFonts w:ascii="Times New Roman" w:eastAsia="Times New Roman" w:hAnsi="Times New Roman" w:cs="Times New Roman"/>
          <w:sz w:val="24"/>
        </w:rPr>
        <w:t xml:space="preserve">вания, ошибки персонала и т.д.), к </w:t>
      </w:r>
      <w:r w:rsidR="00D853D4" w:rsidRPr="00D853D4">
        <w:rPr>
          <w:rFonts w:ascii="Times New Roman" w:eastAsia="Times New Roman" w:hAnsi="Times New Roman" w:cs="Times New Roman"/>
          <w:sz w:val="24"/>
        </w:rPr>
        <w:t>преднамеренн</w:t>
      </w:r>
      <w:r w:rsidR="00683B7D">
        <w:rPr>
          <w:rFonts w:ascii="Times New Roman" w:eastAsia="Times New Roman" w:hAnsi="Times New Roman" w:cs="Times New Roman"/>
          <w:sz w:val="24"/>
        </w:rPr>
        <w:t xml:space="preserve">ым – </w:t>
      </w:r>
      <w:r w:rsidR="00D853D4" w:rsidRPr="00D853D4">
        <w:rPr>
          <w:rFonts w:ascii="Times New Roman" w:eastAsia="Times New Roman" w:hAnsi="Times New Roman" w:cs="Times New Roman"/>
          <w:sz w:val="24"/>
        </w:rPr>
        <w:t>действия злоумышленников.</w:t>
      </w:r>
      <w:proofErr w:type="gramEnd"/>
      <w:r w:rsidR="00683B7D">
        <w:rPr>
          <w:rFonts w:ascii="Times New Roman" w:eastAsia="Times New Roman" w:hAnsi="Times New Roman" w:cs="Times New Roman"/>
          <w:sz w:val="24"/>
        </w:rPr>
        <w:t xml:space="preserve"> 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Все воздействия могут привести к </w:t>
      </w:r>
      <w:r w:rsidR="00D853D4" w:rsidRPr="00072F44">
        <w:rPr>
          <w:rFonts w:ascii="Times New Roman" w:eastAsia="Times New Roman" w:hAnsi="Times New Roman" w:cs="Times New Roman"/>
          <w:b/>
          <w:sz w:val="24"/>
        </w:rPr>
        <w:t>последствиям (ущербу)</w:t>
      </w:r>
      <w:r w:rsidR="00D853D4" w:rsidRPr="00D853D4">
        <w:rPr>
          <w:rFonts w:ascii="Times New Roman" w:eastAsia="Times New Roman" w:hAnsi="Times New Roman" w:cs="Times New Roman"/>
          <w:sz w:val="24"/>
        </w:rPr>
        <w:t xml:space="preserve"> трех видов: </w:t>
      </w:r>
      <w:r w:rsidR="00D853D4" w:rsidRPr="00683B7D">
        <w:rPr>
          <w:rFonts w:ascii="Times New Roman" w:eastAsia="Times New Roman" w:hAnsi="Times New Roman" w:cs="Times New Roman"/>
          <w:b/>
          <w:sz w:val="24"/>
        </w:rPr>
        <w:t>нарушению конфиденциальности, целостности, доступности</w:t>
      </w:r>
      <w:r w:rsidR="00D853D4" w:rsidRPr="00D853D4">
        <w:rPr>
          <w:rFonts w:ascii="Times New Roman" w:eastAsia="Times New Roman" w:hAnsi="Times New Roman" w:cs="Times New Roman"/>
          <w:sz w:val="24"/>
        </w:rPr>
        <w:t>.</w:t>
      </w:r>
    </w:p>
    <w:p w:rsidR="00D853D4" w:rsidRPr="00D853D4" w:rsidRDefault="00D853D4" w:rsidP="00936242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 w:rsidRPr="00683B7D">
        <w:rPr>
          <w:rFonts w:ascii="Times New Roman" w:eastAsia="Times New Roman" w:hAnsi="Times New Roman" w:cs="Times New Roman"/>
          <w:b/>
          <w:sz w:val="24"/>
        </w:rPr>
        <w:t>Нарушение конфиденциальности</w:t>
      </w:r>
      <w:r w:rsidRPr="00D853D4">
        <w:rPr>
          <w:rFonts w:ascii="Times New Roman" w:eastAsia="Times New Roman" w:hAnsi="Times New Roman" w:cs="Times New Roman"/>
          <w:sz w:val="24"/>
        </w:rPr>
        <w:t xml:space="preserve"> — нарушение свойства информации быть известной только определенным субъектам.</w:t>
      </w:r>
      <w:r w:rsidR="00072F44">
        <w:rPr>
          <w:rFonts w:ascii="Times New Roman" w:eastAsia="Times New Roman" w:hAnsi="Times New Roman" w:cs="Times New Roman"/>
          <w:sz w:val="24"/>
        </w:rPr>
        <w:t xml:space="preserve"> </w:t>
      </w:r>
      <w:r w:rsidRPr="00683B7D">
        <w:rPr>
          <w:rFonts w:ascii="Times New Roman" w:eastAsia="Times New Roman" w:hAnsi="Times New Roman" w:cs="Times New Roman"/>
          <w:b/>
          <w:sz w:val="24"/>
        </w:rPr>
        <w:t>Нарушение целостности</w:t>
      </w:r>
      <w:r w:rsidRPr="00D853D4">
        <w:rPr>
          <w:rFonts w:ascii="Times New Roman" w:eastAsia="Times New Roman" w:hAnsi="Times New Roman" w:cs="Times New Roman"/>
          <w:sz w:val="24"/>
        </w:rPr>
        <w:t xml:space="preserve"> — несанк</w:t>
      </w:r>
      <w:r w:rsidR="00683B7D">
        <w:rPr>
          <w:rFonts w:ascii="Times New Roman" w:eastAsia="Times New Roman" w:hAnsi="Times New Roman" w:cs="Times New Roman"/>
          <w:sz w:val="24"/>
        </w:rPr>
        <w:t>ционированное изменение, искаже</w:t>
      </w:r>
      <w:r w:rsidRPr="00D853D4">
        <w:rPr>
          <w:rFonts w:ascii="Times New Roman" w:eastAsia="Times New Roman" w:hAnsi="Times New Roman" w:cs="Times New Roman"/>
          <w:sz w:val="24"/>
        </w:rPr>
        <w:t>ние, уничтожение информации.</w:t>
      </w:r>
    </w:p>
    <w:p w:rsidR="00D853D4" w:rsidRPr="00D853D4" w:rsidRDefault="00D853D4" w:rsidP="00936242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 w:rsidRPr="00683B7D">
        <w:rPr>
          <w:rFonts w:ascii="Times New Roman" w:eastAsia="Times New Roman" w:hAnsi="Times New Roman" w:cs="Times New Roman"/>
          <w:b/>
          <w:sz w:val="24"/>
        </w:rPr>
        <w:t>Нарушение доступности</w:t>
      </w:r>
      <w:r w:rsidRPr="00D853D4">
        <w:rPr>
          <w:rFonts w:ascii="Times New Roman" w:eastAsia="Times New Roman" w:hAnsi="Times New Roman" w:cs="Times New Roman"/>
          <w:sz w:val="24"/>
        </w:rPr>
        <w:t xml:space="preserve"> (отказ в обслу</w:t>
      </w:r>
      <w:r w:rsidR="00683B7D">
        <w:rPr>
          <w:rFonts w:ascii="Times New Roman" w:eastAsia="Times New Roman" w:hAnsi="Times New Roman" w:cs="Times New Roman"/>
          <w:sz w:val="24"/>
        </w:rPr>
        <w:t>живании) — нарушаются до</w:t>
      </w:r>
      <w:r w:rsidRPr="00D853D4">
        <w:rPr>
          <w:rFonts w:ascii="Times New Roman" w:eastAsia="Times New Roman" w:hAnsi="Times New Roman" w:cs="Times New Roman"/>
          <w:sz w:val="24"/>
        </w:rPr>
        <w:t>ступ к информации, работоспособность объекта, доступ в который получил злоумышленник.</w:t>
      </w:r>
      <w:r w:rsidR="00683B7D">
        <w:rPr>
          <w:rFonts w:ascii="Times New Roman" w:eastAsia="Times New Roman" w:hAnsi="Times New Roman" w:cs="Times New Roman"/>
          <w:sz w:val="24"/>
        </w:rPr>
        <w:t xml:space="preserve"> </w:t>
      </w:r>
      <w:r w:rsidRPr="00D853D4">
        <w:rPr>
          <w:rFonts w:ascii="Times New Roman" w:eastAsia="Times New Roman" w:hAnsi="Times New Roman" w:cs="Times New Roman"/>
          <w:sz w:val="24"/>
        </w:rPr>
        <w:t>В отличие от разрешенного (санкционированного) доступа к информации в результате преднамеренных действий злоумышленник получает несанкционированный доступ. Суть несанкционированного доступа состоит в получении нарушителем доступа к объекту в нарушение установленных правил</w:t>
      </w:r>
      <w:r w:rsidR="00683B7D">
        <w:rPr>
          <w:rFonts w:ascii="Times New Roman" w:eastAsia="Times New Roman" w:hAnsi="Times New Roman" w:cs="Times New Roman"/>
          <w:sz w:val="24"/>
        </w:rPr>
        <w:t xml:space="preserve"> </w:t>
      </w:r>
      <w:r w:rsidR="00683B7D" w:rsidRPr="00683B7D">
        <w:rPr>
          <w:rFonts w:ascii="Times New Roman" w:eastAsia="Times New Roman" w:hAnsi="Times New Roman" w:cs="Times New Roman"/>
          <w:sz w:val="24"/>
        </w:rPr>
        <w:t>[1]</w:t>
      </w:r>
      <w:r w:rsidRPr="00D853D4">
        <w:rPr>
          <w:rFonts w:ascii="Times New Roman" w:eastAsia="Times New Roman" w:hAnsi="Times New Roman" w:cs="Times New Roman"/>
          <w:sz w:val="24"/>
        </w:rPr>
        <w:t>.</w:t>
      </w:r>
    </w:p>
    <w:p w:rsidR="00864B59" w:rsidRDefault="00D853D4" w:rsidP="00936242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r w:rsidRPr="00D853D4">
        <w:rPr>
          <w:rFonts w:ascii="Times New Roman" w:eastAsia="Times New Roman" w:hAnsi="Times New Roman" w:cs="Times New Roman"/>
          <w:sz w:val="24"/>
        </w:rPr>
        <w:t xml:space="preserve">Под </w:t>
      </w:r>
      <w:r w:rsidRPr="00072F44">
        <w:rPr>
          <w:rFonts w:ascii="Times New Roman" w:eastAsia="Times New Roman" w:hAnsi="Times New Roman" w:cs="Times New Roman"/>
          <w:b/>
          <w:sz w:val="24"/>
        </w:rPr>
        <w:t>угрозой</w:t>
      </w:r>
      <w:r w:rsidRPr="00D853D4">
        <w:rPr>
          <w:rFonts w:ascii="Times New Roman" w:eastAsia="Times New Roman" w:hAnsi="Times New Roman" w:cs="Times New Roman"/>
          <w:sz w:val="24"/>
        </w:rPr>
        <w:t xml:space="preserve"> </w:t>
      </w:r>
      <w:r w:rsidR="00072F44">
        <w:rPr>
          <w:rFonts w:ascii="Times New Roman" w:eastAsia="Times New Roman" w:hAnsi="Times New Roman" w:cs="Times New Roman"/>
          <w:sz w:val="24"/>
        </w:rPr>
        <w:t>ИБ ИО</w:t>
      </w:r>
      <w:r w:rsidRPr="00D853D4">
        <w:rPr>
          <w:rFonts w:ascii="Times New Roman" w:eastAsia="Times New Roman" w:hAnsi="Times New Roman" w:cs="Times New Roman"/>
          <w:sz w:val="24"/>
        </w:rPr>
        <w:t xml:space="preserve"> будем понимать возможные воздействия на него, приводящие к ущербу.</w:t>
      </w:r>
      <w:r w:rsidR="00072F44">
        <w:rPr>
          <w:rFonts w:ascii="Times New Roman" w:eastAsia="Times New Roman" w:hAnsi="Times New Roman" w:cs="Times New Roman"/>
          <w:sz w:val="24"/>
        </w:rPr>
        <w:t xml:space="preserve"> </w:t>
      </w:r>
      <w:r w:rsidRPr="00D853D4">
        <w:rPr>
          <w:rFonts w:ascii="Times New Roman" w:eastAsia="Times New Roman" w:hAnsi="Times New Roman" w:cs="Times New Roman"/>
          <w:sz w:val="24"/>
        </w:rPr>
        <w:t xml:space="preserve">Некоторое свойство объекта, делающее возможным возникновение и реализацию угрозы, будем называть </w:t>
      </w:r>
      <w:r w:rsidRPr="00072F44">
        <w:rPr>
          <w:rFonts w:ascii="Times New Roman" w:eastAsia="Times New Roman" w:hAnsi="Times New Roman" w:cs="Times New Roman"/>
          <w:b/>
          <w:sz w:val="24"/>
        </w:rPr>
        <w:t>уязвимостью</w:t>
      </w:r>
      <w:r w:rsidRPr="00D853D4">
        <w:rPr>
          <w:rFonts w:ascii="Times New Roman" w:eastAsia="Times New Roman" w:hAnsi="Times New Roman" w:cs="Times New Roman"/>
          <w:sz w:val="24"/>
        </w:rPr>
        <w:t>.</w:t>
      </w:r>
      <w:r w:rsidR="00072F44">
        <w:rPr>
          <w:rFonts w:ascii="Times New Roman" w:eastAsia="Times New Roman" w:hAnsi="Times New Roman" w:cs="Times New Roman"/>
          <w:sz w:val="24"/>
        </w:rPr>
        <w:t xml:space="preserve"> </w:t>
      </w:r>
      <w:r w:rsidR="001A73EF">
        <w:rPr>
          <w:rFonts w:ascii="Times New Roman" w:eastAsia="Times New Roman" w:hAnsi="Times New Roman" w:cs="Times New Roman"/>
          <w:sz w:val="24"/>
        </w:rPr>
        <w:t>П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опытка реализации угрозы называется </w:t>
      </w:r>
      <w:r w:rsidR="001A73EF" w:rsidRPr="001A73EF">
        <w:rPr>
          <w:rFonts w:ascii="Times New Roman" w:eastAsia="Times New Roman" w:hAnsi="Times New Roman" w:cs="Times New Roman"/>
          <w:b/>
          <w:sz w:val="24"/>
        </w:rPr>
        <w:t>атакой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, а тот, кто предпринимает такую попытку, — </w:t>
      </w:r>
      <w:r w:rsidR="001A73EF" w:rsidRPr="001A73EF">
        <w:rPr>
          <w:rFonts w:ascii="Times New Roman" w:eastAsia="Times New Roman" w:hAnsi="Times New Roman" w:cs="Times New Roman"/>
          <w:b/>
          <w:sz w:val="24"/>
        </w:rPr>
        <w:t>злоумышленником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. Потенциальные злоумышленники называются </w:t>
      </w:r>
      <w:r w:rsidR="001A73EF" w:rsidRPr="001A73EF">
        <w:rPr>
          <w:rFonts w:ascii="Times New Roman" w:eastAsia="Times New Roman" w:hAnsi="Times New Roman" w:cs="Times New Roman"/>
          <w:b/>
          <w:sz w:val="24"/>
        </w:rPr>
        <w:t>источниками угрозы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. </w:t>
      </w:r>
      <w:r w:rsidR="00072F44" w:rsidRPr="00072F44">
        <w:rPr>
          <w:rFonts w:ascii="Times New Roman" w:eastAsia="Times New Roman" w:hAnsi="Times New Roman" w:cs="Times New Roman"/>
          <w:b/>
          <w:sz w:val="24"/>
        </w:rPr>
        <w:t>Цель</w:t>
      </w:r>
      <w:r w:rsidR="00072F44" w:rsidRPr="00072F44">
        <w:rPr>
          <w:rFonts w:ascii="Times New Roman" w:eastAsia="Times New Roman" w:hAnsi="Times New Roman" w:cs="Times New Roman"/>
          <w:sz w:val="24"/>
        </w:rPr>
        <w:t xml:space="preserve"> </w:t>
      </w:r>
      <w:r w:rsidR="00072F44">
        <w:rPr>
          <w:rFonts w:ascii="Times New Roman" w:eastAsia="Times New Roman" w:hAnsi="Times New Roman" w:cs="Times New Roman"/>
          <w:sz w:val="24"/>
        </w:rPr>
        <w:t>ИБ</w:t>
      </w:r>
      <w:r w:rsidR="00072F44" w:rsidRPr="00072F44">
        <w:rPr>
          <w:rFonts w:ascii="Times New Roman" w:eastAsia="Times New Roman" w:hAnsi="Times New Roman" w:cs="Times New Roman"/>
          <w:sz w:val="24"/>
        </w:rPr>
        <w:t xml:space="preserve"> – обеспечить непрерывность бизнеса организации, по возможности предотвратить и/или минимизировать ущерб от нарушений безопасности</w:t>
      </w:r>
      <w:r w:rsidRPr="00D853D4">
        <w:rPr>
          <w:rFonts w:ascii="Times New Roman" w:eastAsia="Times New Roman" w:hAnsi="Times New Roman" w:cs="Times New Roman"/>
          <w:sz w:val="24"/>
        </w:rPr>
        <w:t>.</w:t>
      </w:r>
      <w:r w:rsidR="00072F44" w:rsidRPr="00072F44">
        <w:t xml:space="preserve"> </w:t>
      </w:r>
      <w:r w:rsidR="00072F44" w:rsidRPr="00936242">
        <w:rPr>
          <w:rFonts w:ascii="Times New Roman" w:eastAsia="Times New Roman" w:hAnsi="Times New Roman" w:cs="Times New Roman"/>
          <w:b/>
          <w:sz w:val="24"/>
        </w:rPr>
        <w:t xml:space="preserve">Защита информации </w:t>
      </w:r>
      <w:r w:rsidR="00072F44" w:rsidRPr="00072F44">
        <w:rPr>
          <w:rFonts w:ascii="Times New Roman" w:eastAsia="Times New Roman" w:hAnsi="Times New Roman" w:cs="Times New Roman"/>
          <w:sz w:val="24"/>
        </w:rPr>
        <w:t>– это комплекс мероприятий, направленных на обеспечение ИБ</w:t>
      </w:r>
      <w:r w:rsidR="00936242">
        <w:rPr>
          <w:rFonts w:ascii="Times New Roman" w:eastAsia="Times New Roman" w:hAnsi="Times New Roman" w:cs="Times New Roman"/>
          <w:sz w:val="24"/>
        </w:rPr>
        <w:t xml:space="preserve">. </w:t>
      </w:r>
      <w:r w:rsidR="00936242" w:rsidRPr="00936242">
        <w:rPr>
          <w:rFonts w:ascii="Times New Roman" w:eastAsia="Times New Roman" w:hAnsi="Times New Roman" w:cs="Times New Roman"/>
          <w:b/>
          <w:sz w:val="24"/>
        </w:rPr>
        <w:t xml:space="preserve">Управление </w:t>
      </w:r>
      <w:r w:rsidR="00936242">
        <w:rPr>
          <w:rFonts w:ascii="Times New Roman" w:eastAsia="Times New Roman" w:hAnsi="Times New Roman" w:cs="Times New Roman"/>
          <w:b/>
          <w:sz w:val="24"/>
        </w:rPr>
        <w:t>ИБ</w:t>
      </w:r>
      <w:r w:rsidR="00936242" w:rsidRPr="00936242">
        <w:rPr>
          <w:rFonts w:ascii="Times New Roman" w:eastAsia="Times New Roman" w:hAnsi="Times New Roman" w:cs="Times New Roman"/>
          <w:sz w:val="24"/>
        </w:rPr>
        <w:t xml:space="preserve"> позволяет эффективно использовать данные, одновременно обеспечивая их защиту и защиту вычислительных ресурсов</w:t>
      </w:r>
      <w:r w:rsidR="00936242">
        <w:rPr>
          <w:rFonts w:ascii="Times New Roman" w:eastAsia="Times New Roman" w:hAnsi="Times New Roman" w:cs="Times New Roman"/>
          <w:sz w:val="24"/>
        </w:rPr>
        <w:t>.</w:t>
      </w:r>
      <w:r w:rsidR="00936242" w:rsidRPr="00936242">
        <w:rPr>
          <w:rFonts w:ascii="Times New Roman" w:eastAsia="Times New Roman" w:hAnsi="Times New Roman" w:cs="Times New Roman"/>
          <w:sz w:val="24"/>
        </w:rPr>
        <w:t xml:space="preserve"> </w:t>
      </w:r>
      <w:r w:rsidRPr="00936242">
        <w:rPr>
          <w:rFonts w:ascii="Times New Roman" w:eastAsia="Times New Roman" w:hAnsi="Times New Roman" w:cs="Times New Roman"/>
          <w:b/>
          <w:sz w:val="24"/>
        </w:rPr>
        <w:t>Политика безопасности</w:t>
      </w:r>
      <w:r w:rsidRPr="00D853D4">
        <w:rPr>
          <w:rFonts w:ascii="Times New Roman" w:eastAsia="Times New Roman" w:hAnsi="Times New Roman" w:cs="Times New Roman"/>
          <w:sz w:val="24"/>
        </w:rPr>
        <w:t xml:space="preserve"> — совокупность норм, правил, рекомендаций, регламентирующих работу средств защит</w:t>
      </w:r>
      <w:proofErr w:type="gramStart"/>
      <w:r w:rsidRPr="00D853D4">
        <w:rPr>
          <w:rFonts w:ascii="Times New Roman" w:eastAsia="Times New Roman" w:hAnsi="Times New Roman" w:cs="Times New Roman"/>
          <w:sz w:val="24"/>
        </w:rPr>
        <w:t>ы ИО о</w:t>
      </w:r>
      <w:proofErr w:type="gramEnd"/>
      <w:r w:rsidRPr="00D853D4">
        <w:rPr>
          <w:rFonts w:ascii="Times New Roman" w:eastAsia="Times New Roman" w:hAnsi="Times New Roman" w:cs="Times New Roman"/>
          <w:sz w:val="24"/>
        </w:rPr>
        <w:t>т заданного множества угроз безопасности.</w:t>
      </w:r>
    </w:p>
    <w:p w:rsidR="00C72D7B" w:rsidRDefault="00C72D7B" w:rsidP="00936242">
      <w:pPr>
        <w:spacing w:after="0" w:line="240" w:lineRule="auto"/>
        <w:ind w:left="57" w:right="57" w:firstLine="672"/>
        <w:jc w:val="both"/>
        <w:rPr>
          <w:rFonts w:ascii="Times New Roman" w:eastAsia="Times New Roman" w:hAnsi="Times New Roman" w:cs="Times New Roman"/>
          <w:sz w:val="24"/>
        </w:rPr>
      </w:pPr>
      <w:proofErr w:type="spellStart"/>
      <w:r w:rsidRPr="00C72D7B">
        <w:rPr>
          <w:rFonts w:ascii="Times New Roman" w:eastAsia="Times New Roman" w:hAnsi="Times New Roman" w:cs="Times New Roman"/>
          <w:sz w:val="24"/>
        </w:rPr>
        <w:t>Приоритéт</w:t>
      </w:r>
      <w:proofErr w:type="spellEnd"/>
      <w:r w:rsidRPr="00C72D7B">
        <w:rPr>
          <w:rFonts w:ascii="Times New Roman" w:eastAsia="Times New Roman" w:hAnsi="Times New Roman" w:cs="Times New Roman"/>
          <w:sz w:val="24"/>
        </w:rPr>
        <w:t xml:space="preserve"> (лат. </w:t>
      </w:r>
      <w:proofErr w:type="spellStart"/>
      <w:r w:rsidRPr="00C72D7B">
        <w:rPr>
          <w:rFonts w:ascii="Times New Roman" w:eastAsia="Times New Roman" w:hAnsi="Times New Roman" w:cs="Times New Roman"/>
          <w:sz w:val="24"/>
        </w:rPr>
        <w:t>prior</w:t>
      </w:r>
      <w:proofErr w:type="spellEnd"/>
      <w:r w:rsidRPr="00C72D7B">
        <w:rPr>
          <w:rFonts w:ascii="Times New Roman" w:eastAsia="Times New Roman" w:hAnsi="Times New Roman" w:cs="Times New Roman"/>
          <w:sz w:val="24"/>
        </w:rPr>
        <w:t xml:space="preserve"> — первый, старший) — понятие, показывающее важность, первенство</w:t>
      </w:r>
      <w:r>
        <w:rPr>
          <w:rFonts w:ascii="Times New Roman" w:eastAsia="Times New Roman" w:hAnsi="Times New Roman" w:cs="Times New Roman"/>
          <w:sz w:val="24"/>
        </w:rPr>
        <w:t xml:space="preserve">. </w:t>
      </w:r>
      <w:r w:rsidRPr="004D6C5B">
        <w:rPr>
          <w:rFonts w:ascii="Times New Roman" w:eastAsia="Times New Roman" w:hAnsi="Times New Roman" w:cs="Times New Roman"/>
          <w:b/>
          <w:sz w:val="24"/>
        </w:rPr>
        <w:t>Приоритет угрозы ИБ</w:t>
      </w:r>
      <w:r>
        <w:rPr>
          <w:rFonts w:ascii="Times New Roman" w:eastAsia="Times New Roman" w:hAnsi="Times New Roman" w:cs="Times New Roman"/>
          <w:sz w:val="24"/>
        </w:rPr>
        <w:t xml:space="preserve"> – важность её. Наиболее приоритетная </w:t>
      </w:r>
      <w:r w:rsidR="00033B59">
        <w:rPr>
          <w:rFonts w:ascii="Times New Roman" w:eastAsia="Times New Roman" w:hAnsi="Times New Roman" w:cs="Times New Roman"/>
          <w:sz w:val="24"/>
        </w:rPr>
        <w:t xml:space="preserve">(самая </w:t>
      </w:r>
      <w:r w:rsidR="00033B59">
        <w:rPr>
          <w:rFonts w:ascii="Times New Roman" w:eastAsia="Times New Roman" w:hAnsi="Times New Roman" w:cs="Times New Roman"/>
          <w:sz w:val="24"/>
        </w:rPr>
        <w:lastRenderedPageBreak/>
        <w:t xml:space="preserve">важная) </w:t>
      </w:r>
      <w:r>
        <w:rPr>
          <w:rFonts w:ascii="Times New Roman" w:eastAsia="Times New Roman" w:hAnsi="Times New Roman" w:cs="Times New Roman"/>
          <w:sz w:val="24"/>
        </w:rPr>
        <w:t xml:space="preserve">угроза – угроза ИБ, </w:t>
      </w:r>
      <w:r w:rsidR="00033B59">
        <w:rPr>
          <w:rFonts w:ascii="Times New Roman" w:eastAsia="Times New Roman" w:hAnsi="Times New Roman" w:cs="Times New Roman"/>
          <w:sz w:val="24"/>
        </w:rPr>
        <w:t>наносящая максимальный ущерб ИО при нарушении его безопасности.</w:t>
      </w:r>
    </w:p>
    <w:p w:rsidR="00936242" w:rsidRDefault="00936242" w:rsidP="00D853D4">
      <w:pPr>
        <w:spacing w:after="0" w:line="240" w:lineRule="auto"/>
        <w:ind w:left="57" w:right="57" w:firstLine="672"/>
        <w:rPr>
          <w:rFonts w:ascii="Times New Roman" w:eastAsia="Times New Roman" w:hAnsi="Times New Roman" w:cs="Times New Roman"/>
          <w:sz w:val="24"/>
        </w:rPr>
      </w:pPr>
    </w:p>
    <w:p w:rsidR="008004A1" w:rsidRDefault="005F22A2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.</w:t>
      </w:r>
      <w:r w:rsidR="003B6F38">
        <w:rPr>
          <w:rFonts w:ascii="Times New Roman" w:eastAsia="Times New Roman" w:hAnsi="Times New Roman" w:cs="Times New Roman"/>
          <w:b/>
          <w:sz w:val="24"/>
        </w:rPr>
        <w:t>1.</w:t>
      </w:r>
      <w:r>
        <w:rPr>
          <w:rFonts w:ascii="Times New Roman" w:eastAsia="Times New Roman" w:hAnsi="Times New Roman" w:cs="Times New Roman"/>
          <w:b/>
          <w:sz w:val="24"/>
        </w:rPr>
        <w:t xml:space="preserve">2 </w:t>
      </w:r>
      <w:r w:rsidR="00936242" w:rsidRPr="00936242">
        <w:rPr>
          <w:rFonts w:ascii="Times New Roman" w:eastAsia="Times New Roman" w:hAnsi="Times New Roman" w:cs="Times New Roman"/>
          <w:b/>
          <w:sz w:val="24"/>
        </w:rPr>
        <w:t>Классификация угроз</w:t>
      </w:r>
      <w:r w:rsidR="00936242"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="00936242" w:rsidRPr="008004A1">
        <w:rPr>
          <w:rFonts w:ascii="Times New Roman" w:eastAsia="Times New Roman" w:hAnsi="Times New Roman" w:cs="Times New Roman"/>
          <w:sz w:val="24"/>
        </w:rPr>
        <w:t>про</w:t>
      </w:r>
      <w:r w:rsidR="008004A1">
        <w:rPr>
          <w:rFonts w:ascii="Times New Roman" w:eastAsia="Times New Roman" w:hAnsi="Times New Roman" w:cs="Times New Roman"/>
          <w:sz w:val="24"/>
        </w:rPr>
        <w:t>водится</w:t>
      </w:r>
      <w:r w:rsidR="00936242" w:rsidRPr="008004A1">
        <w:rPr>
          <w:rFonts w:ascii="Times New Roman" w:eastAsia="Times New Roman" w:hAnsi="Times New Roman" w:cs="Times New Roman"/>
          <w:sz w:val="24"/>
        </w:rPr>
        <w:t xml:space="preserve"> по следующим </w:t>
      </w:r>
      <w:r w:rsidR="00936242" w:rsidRPr="008004A1">
        <w:rPr>
          <w:rFonts w:ascii="Times New Roman" w:eastAsia="Times New Roman" w:hAnsi="Times New Roman" w:cs="Times New Roman"/>
          <w:b/>
          <w:sz w:val="24"/>
        </w:rPr>
        <w:t>критериям</w:t>
      </w:r>
      <w:r w:rsidR="00936242">
        <w:rPr>
          <w:rFonts w:ascii="Times New Roman" w:eastAsia="Times New Roman" w:hAnsi="Times New Roman" w:cs="Times New Roman"/>
          <w:b/>
          <w:sz w:val="24"/>
        </w:rPr>
        <w:t>:</w:t>
      </w:r>
      <w:r>
        <w:rPr>
          <w:rFonts w:ascii="Times New Roman" w:eastAsia="Times New Roman" w:hAnsi="Times New Roman" w:cs="Times New Roman"/>
          <w:sz w:val="24"/>
        </w:rPr>
        <w:t xml:space="preserve"> </w:t>
      </w:r>
    </w:p>
    <w:p w:rsidR="008004A1" w:rsidRPr="008004A1" w:rsidRDefault="008004A1" w:rsidP="008004A1">
      <w:pPr>
        <w:pStyle w:val="a3"/>
        <w:numPr>
          <w:ilvl w:val="0"/>
          <w:numId w:val="7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8004A1">
        <w:rPr>
          <w:rFonts w:ascii="Times New Roman" w:eastAsia="Times New Roman" w:hAnsi="Times New Roman" w:cs="Times New Roman"/>
          <w:b/>
          <w:sz w:val="24"/>
        </w:rPr>
        <w:t>по аспекту ИБ</w:t>
      </w:r>
      <w:r w:rsidRPr="008004A1">
        <w:rPr>
          <w:rFonts w:ascii="Times New Roman" w:eastAsia="Times New Roman" w:hAnsi="Times New Roman" w:cs="Times New Roman"/>
          <w:sz w:val="24"/>
        </w:rPr>
        <w:t>, против которого угрозы направлены в первую очередь (доступность, целостность, конфиденциальность, собственность);</w:t>
      </w:r>
    </w:p>
    <w:p w:rsidR="008004A1" w:rsidRPr="008004A1" w:rsidRDefault="008004A1" w:rsidP="001A73EF">
      <w:pPr>
        <w:pStyle w:val="a3"/>
        <w:numPr>
          <w:ilvl w:val="0"/>
          <w:numId w:val="7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8004A1">
        <w:rPr>
          <w:rFonts w:ascii="Times New Roman" w:eastAsia="Times New Roman" w:hAnsi="Times New Roman" w:cs="Times New Roman"/>
          <w:b/>
          <w:sz w:val="24"/>
        </w:rPr>
        <w:t>по компонентам ИС,</w:t>
      </w:r>
      <w:r w:rsidRPr="008004A1">
        <w:rPr>
          <w:rFonts w:ascii="Times New Roman" w:eastAsia="Times New Roman" w:hAnsi="Times New Roman" w:cs="Times New Roman"/>
          <w:sz w:val="24"/>
        </w:rPr>
        <w:t xml:space="preserve"> на которые угрозы нацелены (данные, программы, аппаратура, поддерживающая инфраструктура</w:t>
      </w:r>
      <w:r w:rsidR="001A73EF">
        <w:rPr>
          <w:rFonts w:ascii="Times New Roman" w:eastAsia="Times New Roman" w:hAnsi="Times New Roman" w:cs="Times New Roman"/>
          <w:sz w:val="24"/>
        </w:rPr>
        <w:t xml:space="preserve"> (</w:t>
      </w:r>
      <w:r w:rsidR="004D3E2F">
        <w:rPr>
          <w:rFonts w:ascii="Times New Roman" w:eastAsia="Times New Roman" w:hAnsi="Times New Roman" w:cs="Times New Roman"/>
          <w:sz w:val="24"/>
        </w:rPr>
        <w:t xml:space="preserve">компьютеры, обслуживающий персонал, </w:t>
      </w:r>
      <w:r w:rsidR="001A73EF">
        <w:rPr>
          <w:rFonts w:ascii="Times New Roman" w:eastAsia="Times New Roman" w:hAnsi="Times New Roman" w:cs="Times New Roman"/>
          <w:sz w:val="24"/>
        </w:rPr>
        <w:t xml:space="preserve">помещения, </w:t>
      </w:r>
      <w:r w:rsidR="001A73EF" w:rsidRPr="001A73EF">
        <w:rPr>
          <w:rFonts w:ascii="Times New Roman" w:eastAsia="Times New Roman" w:hAnsi="Times New Roman" w:cs="Times New Roman"/>
          <w:sz w:val="24"/>
        </w:rPr>
        <w:t>систем</w:t>
      </w:r>
      <w:r w:rsidR="001A73EF">
        <w:rPr>
          <w:rFonts w:ascii="Times New Roman" w:eastAsia="Times New Roman" w:hAnsi="Times New Roman" w:cs="Times New Roman"/>
          <w:sz w:val="24"/>
        </w:rPr>
        <w:t>ы</w:t>
      </w:r>
      <w:r w:rsidR="001A73EF" w:rsidRPr="001A73EF">
        <w:rPr>
          <w:rFonts w:ascii="Times New Roman" w:eastAsia="Times New Roman" w:hAnsi="Times New Roman" w:cs="Times New Roman"/>
          <w:sz w:val="24"/>
        </w:rPr>
        <w:t xml:space="preserve"> связи, электропитания, вод</w:t>
      </w:r>
      <w:proofErr w:type="gramStart"/>
      <w:r w:rsidR="001A73EF" w:rsidRPr="001A73EF">
        <w:rPr>
          <w:rFonts w:ascii="Times New Roman" w:eastAsia="Times New Roman" w:hAnsi="Times New Roman" w:cs="Times New Roman"/>
          <w:sz w:val="24"/>
        </w:rPr>
        <w:t>о-</w:t>
      </w:r>
      <w:proofErr w:type="gramEnd"/>
      <w:r w:rsidR="001A73EF" w:rsidRPr="001A73EF">
        <w:rPr>
          <w:rFonts w:ascii="Times New Roman" w:eastAsia="Times New Roman" w:hAnsi="Times New Roman" w:cs="Times New Roman"/>
          <w:sz w:val="24"/>
        </w:rPr>
        <w:t xml:space="preserve"> и/или теплоснабжения, кондиционирования</w:t>
      </w:r>
      <w:r w:rsidR="001A73EF">
        <w:rPr>
          <w:rFonts w:ascii="Times New Roman" w:eastAsia="Times New Roman" w:hAnsi="Times New Roman" w:cs="Times New Roman"/>
          <w:sz w:val="24"/>
        </w:rPr>
        <w:t xml:space="preserve"> и др.)</w:t>
      </w:r>
      <w:r w:rsidRPr="008004A1">
        <w:rPr>
          <w:rFonts w:ascii="Times New Roman" w:eastAsia="Times New Roman" w:hAnsi="Times New Roman" w:cs="Times New Roman"/>
          <w:sz w:val="24"/>
        </w:rPr>
        <w:t>);</w:t>
      </w:r>
    </w:p>
    <w:p w:rsidR="008004A1" w:rsidRPr="008004A1" w:rsidRDefault="008004A1" w:rsidP="008004A1">
      <w:pPr>
        <w:pStyle w:val="a3"/>
        <w:numPr>
          <w:ilvl w:val="0"/>
          <w:numId w:val="7"/>
        </w:numPr>
        <w:spacing w:after="0" w:line="240" w:lineRule="auto"/>
        <w:ind w:left="0" w:right="57" w:firstLine="426"/>
        <w:jc w:val="both"/>
        <w:rPr>
          <w:rFonts w:ascii="Times New Roman" w:eastAsia="Times New Roman" w:hAnsi="Times New Roman" w:cs="Times New Roman"/>
          <w:sz w:val="24"/>
        </w:rPr>
      </w:pPr>
      <w:r w:rsidRPr="008004A1">
        <w:rPr>
          <w:rFonts w:ascii="Times New Roman" w:eastAsia="Times New Roman" w:hAnsi="Times New Roman" w:cs="Times New Roman"/>
          <w:b/>
          <w:sz w:val="24"/>
        </w:rPr>
        <w:t>по способу осуществления</w:t>
      </w:r>
      <w:r w:rsidRPr="008004A1">
        <w:rPr>
          <w:rFonts w:ascii="Times New Roman" w:eastAsia="Times New Roman" w:hAnsi="Times New Roman" w:cs="Times New Roman"/>
          <w:sz w:val="24"/>
        </w:rPr>
        <w:t xml:space="preserve"> (случайные/преднамеренные, природные/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8004A1">
        <w:rPr>
          <w:rFonts w:ascii="Times New Roman" w:eastAsia="Times New Roman" w:hAnsi="Times New Roman" w:cs="Times New Roman"/>
          <w:sz w:val="24"/>
        </w:rPr>
        <w:t>техногенного характера);</w:t>
      </w:r>
    </w:p>
    <w:p w:rsidR="008004A1" w:rsidRDefault="008004A1" w:rsidP="008004A1">
      <w:pPr>
        <w:pStyle w:val="a3"/>
        <w:numPr>
          <w:ilvl w:val="0"/>
          <w:numId w:val="7"/>
        </w:num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</w:rPr>
      </w:pPr>
      <w:r w:rsidRPr="008004A1">
        <w:rPr>
          <w:rFonts w:ascii="Times New Roman" w:eastAsia="Times New Roman" w:hAnsi="Times New Roman" w:cs="Times New Roman"/>
          <w:b/>
          <w:sz w:val="24"/>
        </w:rPr>
        <w:t>по расположению</w:t>
      </w:r>
      <w:r w:rsidRPr="008004A1">
        <w:rPr>
          <w:rFonts w:ascii="Times New Roman" w:eastAsia="Times New Roman" w:hAnsi="Times New Roman" w:cs="Times New Roman"/>
          <w:sz w:val="24"/>
        </w:rPr>
        <w:t xml:space="preserve"> источника угроз (</w:t>
      </w:r>
      <w:proofErr w:type="gramStart"/>
      <w:r w:rsidRPr="008004A1">
        <w:rPr>
          <w:rFonts w:ascii="Times New Roman" w:eastAsia="Times New Roman" w:hAnsi="Times New Roman" w:cs="Times New Roman"/>
          <w:sz w:val="24"/>
        </w:rPr>
        <w:t>внутренние</w:t>
      </w:r>
      <w:proofErr w:type="gramEnd"/>
      <w:r w:rsidRPr="008004A1">
        <w:rPr>
          <w:rFonts w:ascii="Times New Roman" w:eastAsia="Times New Roman" w:hAnsi="Times New Roman" w:cs="Times New Roman"/>
          <w:sz w:val="24"/>
        </w:rPr>
        <w:t>/внешние)</w:t>
      </w:r>
      <w:r>
        <w:rPr>
          <w:rFonts w:ascii="Times New Roman" w:eastAsia="Times New Roman" w:hAnsi="Times New Roman" w:cs="Times New Roman"/>
          <w:sz w:val="24"/>
        </w:rPr>
        <w:t xml:space="preserve"> и др</w:t>
      </w:r>
      <w:r w:rsidRPr="008004A1">
        <w:rPr>
          <w:rFonts w:ascii="Times New Roman" w:eastAsia="Times New Roman" w:hAnsi="Times New Roman" w:cs="Times New Roman"/>
          <w:sz w:val="24"/>
        </w:rPr>
        <w:t>.</w:t>
      </w:r>
    </w:p>
    <w:p w:rsidR="00897D53" w:rsidRPr="00897D53" w:rsidRDefault="00897D53" w:rsidP="00897D53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</w:rPr>
      </w:pPr>
      <w:r w:rsidRPr="00897D53">
        <w:rPr>
          <w:rFonts w:ascii="Times New Roman" w:eastAsia="Times New Roman" w:hAnsi="Times New Roman" w:cs="Times New Roman"/>
          <w:sz w:val="24"/>
        </w:rPr>
        <w:t>Примеры угроз</w:t>
      </w:r>
      <w:r>
        <w:rPr>
          <w:rFonts w:ascii="Times New Roman" w:eastAsia="Times New Roman" w:hAnsi="Times New Roman" w:cs="Times New Roman"/>
          <w:sz w:val="24"/>
        </w:rPr>
        <w:t>: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101"/>
        <w:gridCol w:w="3969"/>
        <w:gridCol w:w="1984"/>
        <w:gridCol w:w="2517"/>
      </w:tblGrid>
      <w:tr w:rsidR="001A73EF" w:rsidTr="001A73EF">
        <w:tc>
          <w:tcPr>
            <w:tcW w:w="1101" w:type="dxa"/>
            <w:vMerge w:val="restart"/>
          </w:tcPr>
          <w:p w:rsidR="001A73EF" w:rsidRPr="00B653BF" w:rsidRDefault="001A73E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8470" w:type="dxa"/>
            <w:gridSpan w:val="3"/>
          </w:tcPr>
          <w:p w:rsidR="001A73EF" w:rsidRPr="00B653BF" w:rsidRDefault="001A73EF" w:rsidP="00897D53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Вид угроз</w:t>
            </w:r>
          </w:p>
        </w:tc>
      </w:tr>
      <w:tr w:rsidR="001A73EF" w:rsidTr="00B653BF">
        <w:tc>
          <w:tcPr>
            <w:tcW w:w="1101" w:type="dxa"/>
            <w:vMerge/>
          </w:tcPr>
          <w:p w:rsidR="001A73EF" w:rsidRPr="00B653BF" w:rsidRDefault="001A73E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1A73EF" w:rsidRPr="00B653BF" w:rsidRDefault="001A73EF" w:rsidP="00897D53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доступности</w:t>
            </w:r>
          </w:p>
        </w:tc>
        <w:tc>
          <w:tcPr>
            <w:tcW w:w="1984" w:type="dxa"/>
          </w:tcPr>
          <w:p w:rsidR="001A73EF" w:rsidRPr="00B653BF" w:rsidRDefault="001A73EF" w:rsidP="00897D53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целостности</w:t>
            </w:r>
          </w:p>
        </w:tc>
        <w:tc>
          <w:tcPr>
            <w:tcW w:w="2517" w:type="dxa"/>
          </w:tcPr>
          <w:p w:rsidR="001A73EF" w:rsidRPr="00B653BF" w:rsidRDefault="001A73EF" w:rsidP="001A73EF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конфиденциальности</w:t>
            </w:r>
          </w:p>
        </w:tc>
      </w:tr>
      <w:tr w:rsidR="00897D53" w:rsidTr="00B653BF">
        <w:tc>
          <w:tcPr>
            <w:tcW w:w="1101" w:type="dxa"/>
            <w:vMerge w:val="restart"/>
          </w:tcPr>
          <w:p w:rsidR="00897D53" w:rsidRPr="00B653BF" w:rsidRDefault="001A73E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-</w:t>
            </w:r>
            <w:proofErr w:type="spell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ры</w:t>
            </w:r>
            <w:proofErr w:type="spellEnd"/>
            <w:proofErr w:type="gram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гроз</w:t>
            </w:r>
          </w:p>
        </w:tc>
        <w:tc>
          <w:tcPr>
            <w:tcW w:w="3969" w:type="dxa"/>
          </w:tcPr>
          <w:p w:rsidR="00897D53" w:rsidRPr="00B653BF" w:rsidRDefault="00897D53" w:rsidP="00C72D7B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отказ пользователей</w:t>
            </w:r>
            <w:r w:rsidR="004D3E2F"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[</w:t>
            </w:r>
            <w:r w:rsidR="00C72D7B"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4</w:t>
            </w:r>
            <w:r w:rsidR="004D3E2F"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]</w:t>
            </w:r>
          </w:p>
        </w:tc>
        <w:tc>
          <w:tcPr>
            <w:tcW w:w="1984" w:type="dxa"/>
          </w:tcPr>
          <w:p w:rsidR="00897D53" w:rsidRPr="00B653BF" w:rsidRDefault="00897D53" w:rsidP="00B653BF">
            <w:pPr>
              <w:ind w:left="-108"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ввод неверных данных</w:t>
            </w:r>
          </w:p>
        </w:tc>
        <w:tc>
          <w:tcPr>
            <w:tcW w:w="2517" w:type="dxa"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перехват паролей</w:t>
            </w: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4D3E2F" w:rsidP="00B653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епреднамеренные ошибки штатных пользователей, системных </w:t>
            </w:r>
            <w:proofErr w:type="spellStart"/>
            <w:proofErr w:type="gram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админист</w:t>
            </w:r>
            <w:r w:rsid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раторов</w:t>
            </w:r>
            <w:proofErr w:type="spellEnd"/>
            <w:proofErr w:type="gram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других лиц, обслуживающих ИС</w:t>
            </w:r>
          </w:p>
        </w:tc>
        <w:tc>
          <w:tcPr>
            <w:tcW w:w="1984" w:type="dxa"/>
          </w:tcPr>
          <w:p w:rsidR="00897D53" w:rsidRPr="00B653BF" w:rsidRDefault="00897D53" w:rsidP="00B653BF">
            <w:pPr>
              <w:ind w:right="57" w:hanging="108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изменение данных</w:t>
            </w:r>
          </w:p>
        </w:tc>
        <w:tc>
          <w:tcPr>
            <w:tcW w:w="2517" w:type="dxa"/>
          </w:tcPr>
          <w:p w:rsidR="00897D53" w:rsidRPr="00B653BF" w:rsidRDefault="00897D53" w:rsidP="001A73E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размещение и передача </w:t>
            </w:r>
            <w:proofErr w:type="gram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конфиденциальных</w:t>
            </w:r>
            <w:proofErr w:type="gram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ан</w:t>
            </w:r>
            <w:r w:rsid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ных</w:t>
            </w:r>
            <w:proofErr w:type="spell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 небезопасной среде</w:t>
            </w: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4D3E2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внутренний отказ ИС</w:t>
            </w:r>
          </w:p>
        </w:tc>
        <w:tc>
          <w:tcPr>
            <w:tcW w:w="1984" w:type="dxa"/>
          </w:tcPr>
          <w:p w:rsidR="00897D53" w:rsidRPr="00B653BF" w:rsidRDefault="00897D53" w:rsidP="00B653BF">
            <w:pPr>
              <w:ind w:left="-108"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нарушение атомарности транзакций</w:t>
            </w:r>
          </w:p>
        </w:tc>
        <w:tc>
          <w:tcPr>
            <w:tcW w:w="2517" w:type="dxa"/>
          </w:tcPr>
          <w:p w:rsidR="00897D53" w:rsidRPr="00B653BF" w:rsidRDefault="003B6F38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и др.</w:t>
            </w: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4D3E2F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отказ поддерживающей инфраструктуры</w:t>
            </w:r>
          </w:p>
        </w:tc>
        <w:tc>
          <w:tcPr>
            <w:tcW w:w="1984" w:type="dxa"/>
          </w:tcPr>
          <w:p w:rsidR="00897D53" w:rsidRPr="00B653BF" w:rsidRDefault="00897D53" w:rsidP="0024298F">
            <w:pPr>
              <w:ind w:left="-108"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переупорядочение</w:t>
            </w:r>
          </w:p>
        </w:tc>
        <w:tc>
          <w:tcPr>
            <w:tcW w:w="2517" w:type="dxa"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A27313" w:rsidP="004D3E2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A27313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иродные угрозы (стихийные бедствия,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электро</w:t>
            </w:r>
            <w:r w:rsidRPr="00A27313">
              <w:rPr>
                <w:rFonts w:ascii="Times New Roman" w:eastAsia="Times New Roman" w:hAnsi="Times New Roman" w:cs="Times New Roman"/>
                <w:sz w:val="20"/>
                <w:szCs w:val="20"/>
              </w:rPr>
              <w:t>магнитные бури, радиоактивные излучения и осадки и др.</w:t>
            </w:r>
            <w:proofErr w:type="gramEnd"/>
          </w:p>
        </w:tc>
        <w:tc>
          <w:tcPr>
            <w:tcW w:w="1984" w:type="dxa"/>
          </w:tcPr>
          <w:p w:rsidR="00897D53" w:rsidRPr="00B653BF" w:rsidRDefault="003B6F38" w:rsidP="00B653BF">
            <w:pPr>
              <w:ind w:left="-108"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дублирование или внесение </w:t>
            </w:r>
            <w:proofErr w:type="gramStart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дополни</w:t>
            </w:r>
            <w:r w:rsid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тельных</w:t>
            </w:r>
            <w:proofErr w:type="gramEnd"/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ообщений</w:t>
            </w:r>
          </w:p>
        </w:tc>
        <w:tc>
          <w:tcPr>
            <w:tcW w:w="2517" w:type="dxa"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897D53" w:rsidTr="00B653BF">
        <w:tc>
          <w:tcPr>
            <w:tcW w:w="1101" w:type="dxa"/>
            <w:vMerge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</w:tcPr>
          <w:p w:rsidR="00897D53" w:rsidRPr="00B653BF" w:rsidRDefault="00A2731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7313">
              <w:rPr>
                <w:rFonts w:ascii="Times New Roman" w:eastAsia="Times New Roman" w:hAnsi="Times New Roman" w:cs="Times New Roman"/>
                <w:sz w:val="20"/>
                <w:szCs w:val="20"/>
              </w:rPr>
              <w:t>и др.</w:t>
            </w:r>
          </w:p>
        </w:tc>
        <w:tc>
          <w:tcPr>
            <w:tcW w:w="1984" w:type="dxa"/>
          </w:tcPr>
          <w:p w:rsidR="00897D53" w:rsidRPr="00B653BF" w:rsidRDefault="003B6F38" w:rsidP="00B653BF">
            <w:pPr>
              <w:ind w:right="57" w:hanging="108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653BF">
              <w:rPr>
                <w:rFonts w:ascii="Times New Roman" w:eastAsia="Times New Roman" w:hAnsi="Times New Roman" w:cs="Times New Roman"/>
                <w:sz w:val="20"/>
                <w:szCs w:val="20"/>
              </w:rPr>
              <w:t>кража и др.</w:t>
            </w:r>
          </w:p>
        </w:tc>
        <w:tc>
          <w:tcPr>
            <w:tcW w:w="2517" w:type="dxa"/>
          </w:tcPr>
          <w:p w:rsidR="00897D53" w:rsidRPr="00B653BF" w:rsidRDefault="00897D53" w:rsidP="00897D53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8004A1" w:rsidRDefault="008004A1" w:rsidP="008004A1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</w:rPr>
      </w:pPr>
    </w:p>
    <w:p w:rsidR="008004A1" w:rsidRDefault="003B6F38" w:rsidP="008004A1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033B59">
        <w:rPr>
          <w:rFonts w:ascii="Times New Roman" w:eastAsia="Times New Roman" w:hAnsi="Times New Roman" w:cs="Times New Roman"/>
          <w:b/>
          <w:sz w:val="24"/>
        </w:rPr>
        <w:t>1.1.3 Методы парирования угроз ИБ</w:t>
      </w:r>
      <w:r w:rsidR="00033B59">
        <w:rPr>
          <w:rFonts w:ascii="Times New Roman" w:eastAsia="Times New Roman" w:hAnsi="Times New Roman" w:cs="Times New Roman"/>
          <w:sz w:val="24"/>
        </w:rPr>
        <w:t xml:space="preserve"> (способы защиты информации в ИО</w:t>
      </w:r>
      <w:r w:rsidR="00CE13D0">
        <w:rPr>
          <w:rFonts w:ascii="Times New Roman" w:eastAsia="Times New Roman" w:hAnsi="Times New Roman" w:cs="Times New Roman"/>
          <w:sz w:val="24"/>
        </w:rPr>
        <w:t xml:space="preserve"> </w:t>
      </w:r>
      <w:r w:rsidR="00CE13D0" w:rsidRPr="00CE13D0">
        <w:rPr>
          <w:rFonts w:ascii="Times New Roman" w:eastAsia="Times New Roman" w:hAnsi="Times New Roman" w:cs="Times New Roman"/>
          <w:sz w:val="24"/>
        </w:rPr>
        <w:t>[</w:t>
      </w:r>
      <w:r w:rsidR="00400ADA">
        <w:rPr>
          <w:rFonts w:ascii="Times New Roman" w:eastAsia="Times New Roman" w:hAnsi="Times New Roman" w:cs="Times New Roman"/>
          <w:sz w:val="24"/>
        </w:rPr>
        <w:t>7</w:t>
      </w:r>
      <w:r w:rsidR="00CE13D0" w:rsidRPr="00CE13D0">
        <w:rPr>
          <w:rFonts w:ascii="Times New Roman" w:eastAsia="Times New Roman" w:hAnsi="Times New Roman" w:cs="Times New Roman"/>
          <w:sz w:val="24"/>
        </w:rPr>
        <w:t>]</w:t>
      </w:r>
      <w:r w:rsidR="00033B59">
        <w:rPr>
          <w:rFonts w:ascii="Times New Roman" w:eastAsia="Times New Roman" w:hAnsi="Times New Roman" w:cs="Times New Roman"/>
          <w:sz w:val="24"/>
        </w:rPr>
        <w:t>)</w:t>
      </w:r>
      <w:r>
        <w:rPr>
          <w:rFonts w:ascii="Times New Roman" w:eastAsia="Times New Roman" w:hAnsi="Times New Roman" w:cs="Times New Roman"/>
          <w:sz w:val="24"/>
        </w:rPr>
        <w:t>.</w:t>
      </w:r>
    </w:p>
    <w:p w:rsidR="008004A1" w:rsidRDefault="008004A1" w:rsidP="00CE13D0">
      <w:pPr>
        <w:spacing w:after="0" w:line="240" w:lineRule="auto"/>
        <w:ind w:right="57"/>
        <w:jc w:val="center"/>
        <w:rPr>
          <w:rFonts w:ascii="Times New Roman" w:eastAsia="Times New Roman" w:hAnsi="Times New Roman" w:cs="Times New Roman"/>
          <w:sz w:val="24"/>
        </w:rPr>
      </w:pPr>
    </w:p>
    <w:p w:rsidR="00CE13D0" w:rsidRDefault="00CE13D0" w:rsidP="00CE13D0">
      <w:pPr>
        <w:spacing w:after="0" w:line="240" w:lineRule="auto"/>
        <w:ind w:right="57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sz w:val="24"/>
        </w:rPr>
        <w:drawing>
          <wp:inline distT="0" distB="0" distL="0" distR="0" wp14:anchorId="7481BEEE" wp14:editId="3086B203">
            <wp:extent cx="2970333" cy="1892226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от 2012-09-18 16-25-0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9760" cy="1891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3D0" w:rsidRPr="00CE13D0" w:rsidRDefault="00CE13D0" w:rsidP="00CE13D0">
      <w:pPr>
        <w:spacing w:after="0" w:line="240" w:lineRule="auto"/>
        <w:ind w:right="57" w:firstLine="708"/>
        <w:jc w:val="both"/>
        <w:rPr>
          <w:rFonts w:ascii="Times New Roman" w:eastAsia="Times New Roman" w:hAnsi="Times New Roman" w:cs="Times New Roman"/>
          <w:sz w:val="24"/>
        </w:rPr>
      </w:pPr>
      <w:r w:rsidRPr="00B653BF">
        <w:rPr>
          <w:rFonts w:ascii="Times New Roman" w:eastAsia="Times New Roman" w:hAnsi="Times New Roman" w:cs="Times New Roman"/>
          <w:b/>
          <w:sz w:val="24"/>
        </w:rPr>
        <w:t>Способы (методы)</w:t>
      </w:r>
      <w:r w:rsidRPr="00CE13D0">
        <w:rPr>
          <w:rFonts w:ascii="Times New Roman" w:eastAsia="Times New Roman" w:hAnsi="Times New Roman" w:cs="Times New Roman"/>
          <w:sz w:val="24"/>
        </w:rPr>
        <w:t xml:space="preserve"> защиты информации</w:t>
      </w:r>
      <w:r w:rsidR="00B653BF">
        <w:rPr>
          <w:rFonts w:ascii="Times New Roman" w:eastAsia="Times New Roman" w:hAnsi="Times New Roman" w:cs="Times New Roman"/>
          <w:sz w:val="24"/>
        </w:rPr>
        <w:t xml:space="preserve"> (парирования угроз ИБ)</w:t>
      </w:r>
      <w:r w:rsidRPr="00CE13D0">
        <w:rPr>
          <w:rFonts w:ascii="Times New Roman" w:eastAsia="Times New Roman" w:hAnsi="Times New Roman" w:cs="Times New Roman"/>
          <w:sz w:val="24"/>
        </w:rPr>
        <w:t>: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репятствие – создание на пути угрозы преграды, преодоление которой сопряжено с возникновением сложностей для злоумышленника или дестабилизирующего фактора.</w:t>
      </w:r>
    </w:p>
    <w:p w:rsidR="00CE13D0" w:rsidRPr="00CE13D0" w:rsidRDefault="00CE13D0" w:rsidP="00B653BF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Управление – оказание управляющих воздействий на элементы защищаемой системы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Маскировка – действия над защищаемой системой или информацией, приводящие к такому их преобразованию, которое делает их недоступными для злоумышленника (сюда можно, в частности, отнести криптографические методы защиты)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Регламентация – разработка и реализация комплекса мероприятий, создающих такие условия обработки информации, которые существенно затрудняют реализацию атак злоумышленника или воздействия других дестабилизирующих факторов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lastRenderedPageBreak/>
        <w:t>Принуждение – метод заключается в создании условий, при которых пользователи и персонал вынуждены соблюдать условия обработки информации под угрозой ответственности (материальной, уголовной, административной)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обуждение – метод заключается в создании условий, при которых пользователи и персонал соблюдают условия обработки информации по морально-этическим и психологическим соображениям.</w:t>
      </w:r>
    </w:p>
    <w:p w:rsidR="00CE13D0" w:rsidRPr="00CE13D0" w:rsidRDefault="00CE13D0" w:rsidP="00CE13D0">
      <w:pPr>
        <w:spacing w:after="0" w:line="240" w:lineRule="auto"/>
        <w:ind w:right="57" w:firstLine="708"/>
        <w:jc w:val="both"/>
        <w:rPr>
          <w:rFonts w:ascii="Times New Roman" w:eastAsia="Times New Roman" w:hAnsi="Times New Roman" w:cs="Times New Roman"/>
          <w:sz w:val="24"/>
        </w:rPr>
      </w:pPr>
      <w:r w:rsidRPr="00B653BF">
        <w:rPr>
          <w:rFonts w:ascii="Times New Roman" w:eastAsia="Times New Roman" w:hAnsi="Times New Roman" w:cs="Times New Roman"/>
          <w:b/>
          <w:sz w:val="24"/>
        </w:rPr>
        <w:t>Средства</w:t>
      </w:r>
      <w:r w:rsidRPr="00CE13D0">
        <w:rPr>
          <w:rFonts w:ascii="Times New Roman" w:eastAsia="Times New Roman" w:hAnsi="Times New Roman" w:cs="Times New Roman"/>
          <w:sz w:val="24"/>
        </w:rPr>
        <w:t xml:space="preserve"> защиты информации: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Физические средства – механические, электрические, электромеханические, электронные, электронно-механические и т. п. устройства и системы, которые функционируют автономно, создавая различного рода препятствия на пути дестабилизирующих факторов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426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 xml:space="preserve">Аппаратные средства – различные электронные и электронно-механические и т.п. устройства, </w:t>
      </w:r>
      <w:proofErr w:type="spellStart"/>
      <w:r w:rsidRPr="00CE13D0">
        <w:rPr>
          <w:rFonts w:ascii="Times New Roman" w:eastAsia="Times New Roman" w:hAnsi="Times New Roman" w:cs="Times New Roman"/>
          <w:sz w:val="24"/>
        </w:rPr>
        <w:t>схемно</w:t>
      </w:r>
      <w:proofErr w:type="spellEnd"/>
      <w:r w:rsidRPr="00CE13D0">
        <w:rPr>
          <w:rFonts w:ascii="Times New Roman" w:eastAsia="Times New Roman" w:hAnsi="Times New Roman" w:cs="Times New Roman"/>
          <w:sz w:val="24"/>
        </w:rPr>
        <w:t xml:space="preserve"> встраиваемые в аппаратуру системы обработки данных или сопрягаемые с ней специально для решения задач защиты информации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рограммные средства – специальные пакеты программ или отдельные программы, включаемые в состав программного обеспечения с целью решения задач защиты информации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Организационные средства – организационно-технические мероприятия, специально предусматриваемые в технологии функционирования системы с целью решения задач защиты информации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Законодательные средства – нормативно-правовые акты, с помощью которых регламентируются права и обязанности, а также устанавливается ответственность всех лиц и подразделений, имеющих отношение к функционированию системы, за нарушение правил обработки информации, следствием чего может быть нарушение ее защищенности.</w:t>
      </w:r>
    </w:p>
    <w:p w:rsidR="00CE13D0" w:rsidRPr="00CE13D0" w:rsidRDefault="00CE13D0" w:rsidP="00CE13D0">
      <w:pPr>
        <w:pStyle w:val="a3"/>
        <w:numPr>
          <w:ilvl w:val="0"/>
          <w:numId w:val="8"/>
        </w:numPr>
        <w:spacing w:after="0" w:line="240" w:lineRule="auto"/>
        <w:ind w:left="0" w:right="57" w:firstLine="360"/>
        <w:jc w:val="both"/>
        <w:rPr>
          <w:rFonts w:ascii="Times New Roman" w:eastAsia="Times New Roman" w:hAnsi="Times New Roman" w:cs="Times New Roman"/>
          <w:sz w:val="24"/>
        </w:rPr>
      </w:pPr>
      <w:r w:rsidRPr="00CE13D0">
        <w:rPr>
          <w:rFonts w:ascii="Times New Roman" w:eastAsia="Times New Roman" w:hAnsi="Times New Roman" w:cs="Times New Roman"/>
          <w:sz w:val="24"/>
        </w:rPr>
        <w:t>Психологические (морально-этические средства) - сложившиеся в обществе или данном коллективе моральные нормы или этические правила, соблюдение которых способствует защите информации, а нарушение их приравнивается к несоблюдению правил поведения в обществе или коллективе.</w:t>
      </w:r>
    </w:p>
    <w:p w:rsidR="00864B59" w:rsidRDefault="00864B59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192B14" w:rsidRPr="00192B14" w:rsidRDefault="005F22A2" w:rsidP="00192B14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 xml:space="preserve">1.2 </w:t>
      </w:r>
      <w:r w:rsidR="00192B14" w:rsidRPr="00192B14">
        <w:rPr>
          <w:rFonts w:ascii="Times New Roman" w:eastAsia="Times New Roman" w:hAnsi="Times New Roman" w:cs="Times New Roman"/>
          <w:b/>
          <w:sz w:val="24"/>
        </w:rPr>
        <w:t>Защита информации от утечки по акустическому каналу</w:t>
      </w:r>
      <w:r w:rsidR="00192B14">
        <w:rPr>
          <w:rFonts w:ascii="Times New Roman" w:eastAsia="Times New Roman" w:hAnsi="Times New Roman" w:cs="Times New Roman"/>
          <w:b/>
          <w:sz w:val="24"/>
        </w:rPr>
        <w:t xml:space="preserve">. </w:t>
      </w:r>
      <w:r w:rsidR="00192B14" w:rsidRPr="00192B14">
        <w:rPr>
          <w:rFonts w:ascii="Times New Roman" w:eastAsia="Times New Roman" w:hAnsi="Times New Roman" w:cs="Times New Roman"/>
          <w:b/>
          <w:sz w:val="24"/>
        </w:rPr>
        <w:t xml:space="preserve">Акустический (речевой) канал – </w:t>
      </w:r>
      <w:r w:rsidR="00192B14" w:rsidRPr="00192B14">
        <w:rPr>
          <w:rFonts w:ascii="Times New Roman" w:eastAsia="Times New Roman" w:hAnsi="Times New Roman" w:cs="Times New Roman"/>
          <w:sz w:val="24"/>
        </w:rPr>
        <w:t xml:space="preserve">это канал распространения акустических волн через газовую, твердую и жидкую среду. Человеческая речь – наиболее распространенный способ обмена информацией между людьми, поэтому попытки перехвата речевой акустической информации (утечки по акустическому каналу) давно уже стали традиционными. Особая заинтересованность злоумышленников в получении речевой информации объясняется тем, что речь довольно часто содержит конфиденциальные и даже секретные сведения. </w:t>
      </w:r>
    </w:p>
    <w:p w:rsidR="0024298F" w:rsidRPr="00192B14" w:rsidRDefault="00192B14" w:rsidP="00192B14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192B14">
        <w:rPr>
          <w:rFonts w:ascii="Times New Roman" w:eastAsia="Times New Roman" w:hAnsi="Times New Roman" w:cs="Times New Roman"/>
          <w:sz w:val="24"/>
        </w:rPr>
        <w:t xml:space="preserve">Для перехвата речевой информации по акустическим каналам в качестве средств акустической разведки используются электронные стетоскопы и закладные устройства с датчиками контактного типа. </w:t>
      </w:r>
      <w:proofErr w:type="gramStart"/>
      <w:r w:rsidRPr="00192B14">
        <w:rPr>
          <w:rFonts w:ascii="Times New Roman" w:eastAsia="Times New Roman" w:hAnsi="Times New Roman" w:cs="Times New Roman"/>
          <w:sz w:val="24"/>
        </w:rPr>
        <w:t>В качестве датчиков средств акустической разведки используются контактные микрофоны (</w:t>
      </w:r>
      <w:proofErr w:type="spellStart"/>
      <w:r w:rsidRPr="00192B14">
        <w:rPr>
          <w:rFonts w:ascii="Times New Roman" w:eastAsia="Times New Roman" w:hAnsi="Times New Roman" w:cs="Times New Roman"/>
          <w:sz w:val="24"/>
        </w:rPr>
        <w:t>вибропребразователи</w:t>
      </w:r>
      <w:proofErr w:type="spellEnd"/>
      <w:r w:rsidRPr="00192B14">
        <w:rPr>
          <w:rFonts w:ascii="Times New Roman" w:eastAsia="Times New Roman" w:hAnsi="Times New Roman" w:cs="Times New Roman"/>
          <w:sz w:val="24"/>
        </w:rPr>
        <w:t>), чувствительность которых составляет от 50 до 100 мкВ/Па, что, дает возможность прослушивать разговоры и улавливать слабые звуковые колебания (шорохи, тиканье часов и т.д.) через бетонные и кирпичные стены толщиной более 100 см, а также двери, оконные рамы и инженерные коммуникации.</w:t>
      </w:r>
      <w:proofErr w:type="gramEnd"/>
      <w:r w:rsidRPr="00192B14">
        <w:rPr>
          <w:rFonts w:ascii="Times New Roman" w:eastAsia="Times New Roman" w:hAnsi="Times New Roman" w:cs="Times New Roman"/>
          <w:sz w:val="24"/>
        </w:rPr>
        <w:t xml:space="preserve"> Электронные стетоскопы и закладные устройства с датчиками контактного типа позволяют перехватывать речевую информацию без физического доступа людей в защищаемые помещения. Их датчики наиболее часто устанавливаются на наружных поверхностях зданий, на оконных проемах и рамах, в смежных (служебных и технических) помещениях за дверными проемами, ограждающими конструкциями, на перегородках, трубах систем отопления и водоснабжения, коробах воздуховодов вентиляционных и других систем.</w:t>
      </w:r>
    </w:p>
    <w:p w:rsidR="00192B14" w:rsidRPr="00192B14" w:rsidRDefault="00192B14" w:rsidP="00192B14">
      <w:pPr>
        <w:autoSpaceDE w:val="0"/>
        <w:autoSpaceDN w:val="0"/>
        <w:adjustRightInd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lastRenderedPageBreak/>
        <w:t xml:space="preserve">Сила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интенсивность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звука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–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это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количество звуковой энергии, проходящей за единицу времени через единицу площади, измеряется в ваттах на квадратный метр (Вт/м</w:t>
      </w:r>
      <w:proofErr w:type="gramStart"/>
      <w:r w:rsidRPr="00192B1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). Звуковое давление и сила звука связаны между собой квадратичной зависимостью, то есть увеличение звукового давления в два раза приводит к увеличению силы звука в четыре раза.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Уровень силы звука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– это отношение силы данного звука </w:t>
      </w:r>
      <w:r w:rsidRPr="00192B1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3.2pt" o:ole="">
            <v:imagedata r:id="rId8" o:title=""/>
          </v:shape>
          <o:OLEObject Type="Embed" ProgID="Equation.3" ShapeID="_x0000_i1025" DrawAspect="Content" ObjectID="_1529133823" r:id="rId9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 к нулевому (стандартному) уровню </w:t>
      </w:r>
      <w:r>
        <w:rPr>
          <w:rFonts w:ascii="Times New Roman" w:eastAsia="Times New Roman" w:hAnsi="Times New Roman" w:cs="Times New Roman"/>
          <w:sz w:val="24"/>
          <w:szCs w:val="24"/>
        </w:rPr>
        <w:t>(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за который принята сила звука </w:t>
      </w:r>
      <w:r w:rsidRPr="00192B1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26" type="#_x0000_t75" style="width:12pt;height:18pt" o:ole="">
            <v:imagedata r:id="rId10" o:title=""/>
          </v:shape>
          <o:OLEObject Type="Embed" ProgID="Equation.3" ShapeID="_x0000_i1026" DrawAspect="Content" ObjectID="_1529133824" r:id="rId11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= 10-12 Вт/м</w:t>
      </w:r>
      <w:proofErr w:type="gramStart"/>
      <w:r w:rsidRPr="00192B1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выраженное в децибелах (дБ)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192B14" w:rsidRPr="00192B14" w:rsidTr="001A431E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</w:tcPr>
          <w:p w:rsidR="00192B14" w:rsidRPr="00192B14" w:rsidRDefault="00192B14" w:rsidP="00192B1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92B14">
              <w:rPr>
                <w:rFonts w:ascii="Times New Roman" w:eastAsia="Times New Roman" w:hAnsi="Times New Roman" w:cs="Times New Roman"/>
                <w:bCs/>
                <w:iCs/>
                <w:position w:val="-30"/>
                <w:sz w:val="24"/>
                <w:szCs w:val="24"/>
                <w:lang w:val="en-US"/>
              </w:rPr>
              <w:object w:dxaOrig="1180" w:dyaOrig="680">
                <v:shape id="_x0000_i1027" type="#_x0000_t75" style="width:59.2pt;height:34pt" o:ole="">
                  <v:imagedata r:id="rId12" o:title=""/>
                </v:shape>
                <o:OLEObject Type="Embed" ProgID="Equation.3" ShapeID="_x0000_i1027" DrawAspect="Content" ObjectID="_1529133825" r:id="rId1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</w:tcPr>
          <w:p w:rsidR="00192B14" w:rsidRPr="00192B14" w:rsidRDefault="00192B14" w:rsidP="00192B1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92B14">
              <w:rPr>
                <w:rFonts w:ascii="Times New Roman" w:eastAsia="Times New Roman" w:hAnsi="Times New Roman" w:cs="Times New Roman"/>
                <w:sz w:val="24"/>
                <w:szCs w:val="24"/>
              </w:rPr>
              <w:t>(1)</w:t>
            </w:r>
          </w:p>
        </w:tc>
      </w:tr>
    </w:tbl>
    <w:p w:rsidR="00192B14" w:rsidRPr="00192B14" w:rsidRDefault="00192B14" w:rsidP="00192B14">
      <w:pPr>
        <w:autoSpaceDE w:val="0"/>
        <w:autoSpaceDN w:val="0"/>
        <w:adjustRightInd w:val="0"/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Уровни звукового давления и силы звука, выраженные в дБ, совпадают по величине.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Порог слышимости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- наиболее тихий звук, который еще способен слышать человек на частоте 1000 Гц, что соответствует звуковому давлению 2</w:t>
      </w:r>
      <w:r w:rsidRPr="00192B1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>
          <v:shape id="_x0000_i1028" type="#_x0000_t75" style="width:8.4pt;height:9.2pt" o:ole="">
            <v:imagedata r:id="rId14" o:title=""/>
          </v:shape>
          <o:OLEObject Type="Embed" ProgID="Equation.3" ShapeID="_x0000_i1028" DrawAspect="Content" ObjectID="_1529133826" r:id="rId15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10</w:t>
      </w:r>
      <w:r w:rsidRPr="00192B1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5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 Н/м</w:t>
      </w:r>
      <w:proofErr w:type="gramStart"/>
      <w:r w:rsidRPr="00192B1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Громкость звука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– это интенсивность звукового ощущения, вызванная данным звуком у человека с нормальным слухом. Громкость зависит от силы звука и его частоты, измеряется пропорционально логарифму силы звука и выражается количеством дБ, на которое данный звук превышает по интенсивности звук, принятый за порог слышимости. Единица измерения громкости – это фон. 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Динамический диапазон</w:t>
      </w:r>
      <w:r w:rsidRPr="00192B1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– это диапазон громкостей звука или разность уровней звукового давления самого громкого и самого тихого звуков, выраженная в дБ.</w:t>
      </w:r>
    </w:p>
    <w:p w:rsidR="00192B14" w:rsidRPr="00192B14" w:rsidRDefault="00192B14" w:rsidP="00192B14">
      <w:pPr>
        <w:spacing w:after="0" w:line="240" w:lineRule="auto"/>
        <w:ind w:firstLine="6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Возможности по перехвату информации будут во многом определяться затуханием информационного сигнала в ограждающих конструкциях и уровнем внешних шумов в месте установки контактного микрофона. Результаты экспериментальных исследований звукоизоляции Q стен и сплошных перегородок приведены в табл. 1, причём затухание </w:t>
      </w:r>
    </w:p>
    <w:p w:rsidR="00192B14" w:rsidRPr="00192B14" w:rsidRDefault="00192B14" w:rsidP="00192B14">
      <w:pPr>
        <w:spacing w:after="0" w:line="240" w:lineRule="auto"/>
        <w:ind w:left="2181" w:right="57" w:firstLine="6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bCs/>
          <w:iCs/>
          <w:position w:val="-32"/>
          <w:sz w:val="24"/>
          <w:szCs w:val="24"/>
          <w:lang w:val="en-US"/>
        </w:rPr>
        <w:object w:dxaOrig="2200" w:dyaOrig="740">
          <v:shape id="_x0000_i1029" type="#_x0000_t75" style="width:110pt;height:36.4pt" o:ole="">
            <v:imagedata r:id="rId16" o:title=""/>
          </v:shape>
          <o:OLEObject Type="Embed" ProgID="Equation.3" ShapeID="_x0000_i1029" DrawAspect="Content" ObjectID="_1529133827" r:id="rId17"/>
        </w:objec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>,</w:t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  <w:t>(2)</w:t>
      </w:r>
    </w:p>
    <w:p w:rsidR="00192B14" w:rsidRPr="00192B14" w:rsidRDefault="00192B14" w:rsidP="00192B14">
      <w:pPr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где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80" w:dyaOrig="380">
          <v:shape id="_x0000_i1030" type="#_x0000_t75" style="width:63.6pt;height:19.2pt" o:ole="">
            <v:imagedata r:id="rId18" o:title=""/>
          </v:shape>
          <o:OLEObject Type="Embed" ProgID="Equation.3" ShapeID="_x0000_i1030" DrawAspect="Content" ObjectID="_1529133828" r:id="rId19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 – сила звука в защищаемом помещении,</w:t>
      </w:r>
    </w:p>
    <w:p w:rsidR="00192B14" w:rsidRPr="00192B14" w:rsidRDefault="00192B14" w:rsidP="00192B14">
      <w:pPr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ab/>
      </w:r>
      <w:r w:rsidRPr="00192B1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00" w:dyaOrig="380">
          <v:shape id="_x0000_i1031" type="#_x0000_t75" style="width:54pt;height:19.2pt" o:ole="">
            <v:imagedata r:id="rId20" o:title=""/>
          </v:shape>
          <o:OLEObject Type="Embed" ProgID="Equation.3" ShapeID="_x0000_i1031" DrawAspect="Content" ObjectID="_1529133829" r:id="rId21"/>
        </w:objec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 xml:space="preserve"> – сила звука в незащищённом коридоре.</w:t>
      </w:r>
    </w:p>
    <w:p w:rsidR="00050B0C" w:rsidRPr="00192B14" w:rsidRDefault="00050B0C" w:rsidP="00192B14">
      <w:pPr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92B14" w:rsidRPr="00192B14" w:rsidRDefault="00192B14" w:rsidP="00192B14">
      <w:pPr>
        <w:spacing w:after="0" w:line="360" w:lineRule="auto"/>
        <w:ind w:firstLine="684"/>
        <w:rPr>
          <w:rFonts w:ascii="Times New Roman" w:eastAsia="Times New Roman" w:hAnsi="Times New Roman" w:cs="Times New Roman"/>
          <w:sz w:val="24"/>
          <w:szCs w:val="24"/>
        </w:rPr>
      </w:pPr>
      <w:r w:rsidRPr="00192B14">
        <w:rPr>
          <w:rFonts w:ascii="Times New Roman" w:eastAsia="Times New Roman" w:hAnsi="Times New Roman" w:cs="Times New Roman"/>
          <w:sz w:val="24"/>
          <w:szCs w:val="24"/>
        </w:rPr>
        <w:t>Таблица 1 – З</w:t>
      </w:r>
      <w:r w:rsidR="00453BC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в</w:t>
      </w:r>
      <w:r w:rsidR="00453BCD">
        <w:rPr>
          <w:rFonts w:ascii="Times New Roman" w:eastAsia="Times New Roman" w:hAnsi="Times New Roman" w:cs="Times New Roman"/>
          <w:sz w:val="24"/>
          <w:szCs w:val="24"/>
        </w:rPr>
        <w:t xml:space="preserve">исимость </w:t>
      </w:r>
      <w:r w:rsidR="00453BCD" w:rsidRPr="00453BCD">
        <w:rPr>
          <w:rFonts w:ascii="Times New Roman" w:eastAsia="Times New Roman" w:hAnsi="Times New Roman" w:cs="Times New Roman"/>
          <w:sz w:val="24"/>
          <w:szCs w:val="24"/>
        </w:rPr>
        <w:t xml:space="preserve">затухания Q </w:t>
      </w:r>
      <w:r w:rsidR="00453BCD">
        <w:rPr>
          <w:rFonts w:ascii="Times New Roman" w:eastAsia="Times New Roman" w:hAnsi="Times New Roman" w:cs="Times New Roman"/>
          <w:sz w:val="24"/>
          <w:szCs w:val="24"/>
        </w:rPr>
        <w:t xml:space="preserve">от </w:t>
      </w:r>
      <w:r w:rsidR="00453BCD" w:rsidRPr="00453BCD">
        <w:rPr>
          <w:rFonts w:ascii="Times New Roman" w:eastAsia="Times New Roman" w:hAnsi="Times New Roman" w:cs="Times New Roman"/>
          <w:sz w:val="24"/>
          <w:szCs w:val="24"/>
        </w:rPr>
        <w:t>толщин</w:t>
      </w:r>
      <w:r w:rsidR="00453BCD">
        <w:rPr>
          <w:rFonts w:ascii="Times New Roman" w:eastAsia="Times New Roman" w:hAnsi="Times New Roman" w:cs="Times New Roman"/>
          <w:sz w:val="24"/>
          <w:szCs w:val="24"/>
        </w:rPr>
        <w:t>ы</w:t>
      </w:r>
      <w:r w:rsidR="00453BCD" w:rsidRPr="00453BCD">
        <w:rPr>
          <w:rFonts w:ascii="Times New Roman" w:eastAsia="Times New Roman" w:hAnsi="Times New Roman" w:cs="Times New Roman"/>
          <w:sz w:val="24"/>
          <w:szCs w:val="24"/>
        </w:rPr>
        <w:t xml:space="preserve"> конструкции </w:t>
      </w:r>
      <w:r w:rsidRPr="00192B14">
        <w:rPr>
          <w:rFonts w:ascii="Times New Roman" w:eastAsia="Times New Roman" w:hAnsi="Times New Roman" w:cs="Times New Roman"/>
          <w:sz w:val="24"/>
          <w:szCs w:val="24"/>
        </w:rPr>
        <w:t>стен и сплошных перегородок</w:t>
      </w:r>
    </w:p>
    <w:tbl>
      <w:tblPr>
        <w:tblW w:w="8294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780"/>
        <w:gridCol w:w="1980"/>
        <w:gridCol w:w="3534"/>
      </w:tblGrid>
      <w:tr w:rsidR="00050B0C" w:rsidRPr="00192B14" w:rsidTr="00050B0C">
        <w:trPr>
          <w:cantSplit/>
          <w:trHeight w:val="496"/>
          <w:jc w:val="center"/>
        </w:trPr>
        <w:tc>
          <w:tcPr>
            <w:tcW w:w="27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Вид конструкции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Толщина конструкции</w:t>
            </w:r>
          </w:p>
        </w:tc>
        <w:tc>
          <w:tcPr>
            <w:tcW w:w="35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Среднее значение затухания Q, дБ, для среднегеометрической частоты, 1000 Гц</w:t>
            </w:r>
          </w:p>
        </w:tc>
      </w:tr>
      <w:tr w:rsidR="00050B0C" w:rsidRPr="00192B14" w:rsidTr="00050B0C">
        <w:trPr>
          <w:cantSplit/>
          <w:trHeight w:val="454"/>
          <w:jc w:val="center"/>
        </w:trPr>
        <w:tc>
          <w:tcPr>
            <w:tcW w:w="2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Кирпичная кладка, оштукатуренная с двух сторон</w:t>
            </w:r>
          </w:p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0,5 кирпича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1 кирпич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1,5 кирпича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2 кирпича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2,5 кирпича</w:t>
            </w:r>
          </w:p>
        </w:tc>
        <w:tc>
          <w:tcPr>
            <w:tcW w:w="35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48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58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1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5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7</w:t>
            </w:r>
          </w:p>
        </w:tc>
      </w:tr>
      <w:tr w:rsidR="00050B0C" w:rsidRPr="00192B14" w:rsidTr="00050B0C">
        <w:trPr>
          <w:cantSplit/>
          <w:trHeight w:val="454"/>
          <w:jc w:val="center"/>
        </w:trPr>
        <w:tc>
          <w:tcPr>
            <w:tcW w:w="2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5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050B0C" w:rsidRPr="00192B14" w:rsidTr="00050B0C">
        <w:trPr>
          <w:cantSplit/>
          <w:trHeight w:val="454"/>
          <w:jc w:val="center"/>
        </w:trPr>
        <w:tc>
          <w:tcPr>
            <w:tcW w:w="2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Железобетонная панель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 панель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10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мм</w:t>
            </w: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3 </w:t>
            </w: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панел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и по </w:t>
            </w: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>10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мм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всего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30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мм</w:t>
            </w:r>
            <w:r w:rsidR="00453BCD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  <w:p w:rsidR="00050B0C" w:rsidRPr="00192B14" w:rsidRDefault="00050B0C" w:rsidP="00050B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4</w:t>
            </w:r>
            <w:r w:rsidRP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анели по 100мм (всего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40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мм</w:t>
            </w:r>
            <w:r w:rsidR="00453BCD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35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  <w:p w:rsidR="00050B0C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5</w:t>
            </w:r>
          </w:p>
          <w:p w:rsidR="00050B0C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050B0C" w:rsidRPr="00192B14" w:rsidRDefault="00050B0C" w:rsidP="00192B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92B14">
              <w:rPr>
                <w:rFonts w:ascii="Times New Roman" w:eastAsia="Times New Roman" w:hAnsi="Times New Roman" w:cs="Times New Roman"/>
                <w:sz w:val="20"/>
                <w:szCs w:val="20"/>
              </w:rPr>
              <w:t>67</w:t>
            </w:r>
          </w:p>
        </w:tc>
      </w:tr>
      <w:tr w:rsidR="00050B0C" w:rsidRPr="00192B14" w:rsidTr="00050B0C">
        <w:trPr>
          <w:cantSplit/>
          <w:trHeight w:val="454"/>
          <w:jc w:val="center"/>
        </w:trPr>
        <w:tc>
          <w:tcPr>
            <w:tcW w:w="2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9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5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50B0C" w:rsidRPr="00192B14" w:rsidRDefault="00050B0C" w:rsidP="00192B14">
            <w:pPr>
              <w:spacing w:after="0" w:line="240" w:lineRule="auto"/>
              <w:ind w:firstLine="68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864B59" w:rsidRPr="00192B14" w:rsidRDefault="00864B59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07F04" w:rsidRPr="00707F04" w:rsidRDefault="00707F04" w:rsidP="00707F04">
      <w:pPr>
        <w:pStyle w:val="2"/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07F04">
        <w:rPr>
          <w:rFonts w:ascii="Times New Roman" w:eastAsia="Times New Roman" w:hAnsi="Times New Roman" w:cs="Times New Roman"/>
          <w:b/>
          <w:sz w:val="24"/>
          <w:szCs w:val="24"/>
        </w:rPr>
        <w:t>1.3 Криптография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707F0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.3.1 </w:t>
      </w:r>
      <w:r w:rsidRPr="00707F04">
        <w:rPr>
          <w:rFonts w:ascii="Times New Roman" w:eastAsia="Times New Roman" w:hAnsi="Times New Roman" w:cs="Times New Roman"/>
          <w:b/>
          <w:sz w:val="24"/>
          <w:szCs w:val="24"/>
        </w:rPr>
        <w:t>Краткие сведения о криптографической защите информации. Криптография</w:t>
      </w:r>
      <w:r w:rsidRPr="00707F04">
        <w:rPr>
          <w:rFonts w:ascii="Times New Roman" w:eastAsia="Times New Roman" w:hAnsi="Times New Roman" w:cs="Times New Roman"/>
          <w:sz w:val="24"/>
          <w:szCs w:val="24"/>
        </w:rPr>
        <w:t xml:space="preserve"> – это наука о методах, алгоритмах, программных и аппаратных средствах преобразования информации в целях сокрытия ее содержания, предотвращения видоизменения или несанкционированного использования. Наряду с решением задач обеспечения конфиденциальности, целостности и доступности информации существует задача анализа стойкости используемых криптопреобразований. Эта задача решается наукой, называемой </w:t>
      </w:r>
      <w:proofErr w:type="spellStart"/>
      <w:r w:rsidRPr="00707F04">
        <w:rPr>
          <w:rFonts w:ascii="Times New Roman" w:eastAsia="Times New Roman" w:hAnsi="Times New Roman" w:cs="Times New Roman"/>
          <w:iCs/>
          <w:sz w:val="24"/>
          <w:szCs w:val="24"/>
        </w:rPr>
        <w:t>криптоанализ</w:t>
      </w:r>
      <w:proofErr w:type="spellEnd"/>
      <w:r w:rsidRPr="00707F04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707F04">
        <w:rPr>
          <w:rFonts w:ascii="Times New Roman" w:eastAsia="Times New Roman" w:hAnsi="Times New Roman" w:cs="Times New Roman"/>
          <w:sz w:val="24"/>
          <w:szCs w:val="24"/>
        </w:rPr>
        <w:t xml:space="preserve">Криптография и </w:t>
      </w:r>
      <w:proofErr w:type="spellStart"/>
      <w:r w:rsidRPr="00707F04">
        <w:rPr>
          <w:rFonts w:ascii="Times New Roman" w:eastAsia="Times New Roman" w:hAnsi="Times New Roman" w:cs="Times New Roman"/>
          <w:sz w:val="24"/>
          <w:szCs w:val="24"/>
        </w:rPr>
        <w:t>криптоанализ</w:t>
      </w:r>
      <w:proofErr w:type="spellEnd"/>
      <w:r w:rsidRPr="00707F04">
        <w:rPr>
          <w:rFonts w:ascii="Times New Roman" w:eastAsia="Times New Roman" w:hAnsi="Times New Roman" w:cs="Times New Roman"/>
          <w:sz w:val="24"/>
          <w:szCs w:val="24"/>
        </w:rPr>
        <w:t xml:space="preserve"> составляют науку – </w:t>
      </w:r>
      <w:proofErr w:type="spellStart"/>
      <w:r w:rsidRPr="00707F04">
        <w:rPr>
          <w:rFonts w:ascii="Times New Roman" w:eastAsia="Times New Roman" w:hAnsi="Times New Roman" w:cs="Times New Roman"/>
          <w:iCs/>
          <w:sz w:val="24"/>
          <w:szCs w:val="24"/>
        </w:rPr>
        <w:t>криптологию</w:t>
      </w:r>
      <w:proofErr w:type="spellEnd"/>
      <w:r w:rsidRPr="00707F04">
        <w:rPr>
          <w:rFonts w:ascii="Times New Roman" w:eastAsia="Times New Roman" w:hAnsi="Times New Roman" w:cs="Times New Roman"/>
          <w:iCs/>
          <w:sz w:val="24"/>
          <w:szCs w:val="24"/>
        </w:rPr>
        <w:t>.</w:t>
      </w:r>
    </w:p>
    <w:p w:rsidR="00707F04" w:rsidRPr="00707F04" w:rsidRDefault="00707F04" w:rsidP="00707F04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Обобщенная схема криптографической системы, обеспечивающей шифрование передаваемой информации, имеет вид (рис.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1</w: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). Отправитель генерирует открытый текст исходного сообщения </w:t>
      </w:r>
      <w:r w:rsidRPr="00707F04">
        <w:rPr>
          <w:rFonts w:ascii="Times New Roman" w:eastAsia="Calibri" w:hAnsi="Times New Roman" w:cs="Times New Roman"/>
          <w:position w:val="-4"/>
          <w:sz w:val="24"/>
          <w:szCs w:val="24"/>
          <w:lang w:eastAsia="en-US"/>
        </w:rPr>
        <w:object w:dxaOrig="360" w:dyaOrig="279">
          <v:shape id="_x0000_i1032" type="#_x0000_t75" style="width:18pt;height:14.4pt" o:ole="">
            <v:imagedata r:id="rId22" o:title=""/>
          </v:shape>
          <o:OLEObject Type="Embed" ProgID="Equation.DSMT4" ShapeID="_x0000_i1032" DrawAspect="Content" ObjectID="_1529133830" r:id="rId23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которое должно передаваться по открытому каналу. Отправитель шифрует текст с помощью обратимого преобразования </w:t>
      </w:r>
      <w:r w:rsidRPr="00707F04">
        <w:rPr>
          <w:rFonts w:ascii="Times New Roman" w:eastAsia="Calibri" w:hAnsi="Times New Roman" w:cs="Times New Roman"/>
          <w:position w:val="-4"/>
          <w:sz w:val="24"/>
          <w:szCs w:val="24"/>
          <w:lang w:eastAsia="en-US"/>
        </w:rPr>
        <w:object w:dxaOrig="260" w:dyaOrig="279">
          <v:shape id="_x0000_i1033" type="#_x0000_t75" style="width:13.2pt;height:14.4pt" o:ole="">
            <v:imagedata r:id="rId24" o:title=""/>
          </v:shape>
          <o:OLEObject Type="Embed" ProgID="Equation.DSMT4" ShapeID="_x0000_i1033" DrawAspect="Content" ObjectID="_1529133831" r:id="rId25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ключа </w:t>
      </w:r>
      <w:r w:rsidRPr="00707F04">
        <w:rPr>
          <w:rFonts w:ascii="Times New Roman" w:eastAsia="Calibri" w:hAnsi="Times New Roman" w:cs="Times New Roman"/>
          <w:position w:val="-4"/>
          <w:sz w:val="24"/>
          <w:szCs w:val="24"/>
          <w:lang w:eastAsia="en-US"/>
        </w:rPr>
        <w:object w:dxaOrig="300" w:dyaOrig="279">
          <v:shape id="_x0000_i1034" type="#_x0000_t75" style="width:15.2pt;height:14.4pt" o:ole="">
            <v:imagedata r:id="rId26" o:title=""/>
          </v:shape>
          <o:OLEObject Type="Embed" ProgID="Equation.DSMT4" ShapeID="_x0000_i1034" DrawAspect="Content" ObjectID="_1529133832" r:id="rId27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: </w:t>
      </w:r>
      <w:r w:rsidRPr="00707F04">
        <w:rPr>
          <w:rFonts w:ascii="Times New Roman" w:eastAsia="Calibri" w:hAnsi="Times New Roman" w:cs="Times New Roman"/>
          <w:position w:val="-12"/>
          <w:sz w:val="24"/>
          <w:szCs w:val="24"/>
          <w:lang w:eastAsia="en-US"/>
        </w:rPr>
        <w:object w:dxaOrig="380" w:dyaOrig="380">
          <v:shape id="_x0000_i1035" type="#_x0000_t75" style="width:19.2pt;height:19.2pt" o:ole="">
            <v:imagedata r:id="rId28" o:title=""/>
          </v:shape>
          <o:OLEObject Type="Embed" ProgID="Equation.DSMT4" ShapeID="_x0000_i1035" DrawAspect="Content" ObjectID="_1529133833" r:id="rId29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получает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707F04">
        <w:rPr>
          <w:rFonts w:ascii="Times New Roman" w:eastAsia="Calibri" w:hAnsi="Times New Roman" w:cs="Times New Roman"/>
          <w:position w:val="-14"/>
          <w:sz w:val="24"/>
          <w:szCs w:val="24"/>
          <w:lang w:eastAsia="en-US"/>
        </w:rPr>
        <w:object w:dxaOrig="1400" w:dyaOrig="420">
          <v:shape id="_x0000_i1036" type="#_x0000_t75" style="width:69.6pt;height:20.4pt" o:ole="">
            <v:imagedata r:id="rId30" o:title=""/>
          </v:shape>
          <o:OLEObject Type="Embed" ProgID="Equation.DSMT4" ShapeID="_x0000_i1036" DrawAspect="Content" ObjectID="_1529133834" r:id="rId31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который отправляет получателю. Получатель, приняв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707F04">
        <w:rPr>
          <w:rFonts w:ascii="Times New Roman" w:eastAsia="Calibri" w:hAnsi="Times New Roman" w:cs="Times New Roman"/>
          <w:position w:val="-6"/>
          <w:sz w:val="24"/>
          <w:szCs w:val="24"/>
          <w:lang w:eastAsia="en-US"/>
        </w:rPr>
        <w:object w:dxaOrig="260" w:dyaOrig="300">
          <v:shape id="_x0000_i1037" type="#_x0000_t75" style="width:13.2pt;height:15.2pt" o:ole="">
            <v:imagedata r:id="rId32" o:title=""/>
          </v:shape>
          <o:OLEObject Type="Embed" ProgID="Equation.DSMT4" ShapeID="_x0000_i1037" DrawAspect="Content" ObjectID="_1529133835" r:id="rId33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расшифровывает его с помощью обратного преобразования </w:t>
      </w:r>
      <w:r w:rsidRPr="00707F04">
        <w:rPr>
          <w:rFonts w:ascii="Times New Roman" w:eastAsia="Calibri" w:hAnsi="Times New Roman" w:cs="Times New Roman"/>
          <w:position w:val="-12"/>
          <w:sz w:val="24"/>
          <w:szCs w:val="24"/>
          <w:lang w:eastAsia="en-US"/>
        </w:rPr>
        <w:object w:dxaOrig="920" w:dyaOrig="420">
          <v:shape id="_x0000_i1038" type="#_x0000_t75" style="width:46pt;height:20.4pt" o:ole="">
            <v:imagedata r:id="rId34" o:title=""/>
          </v:shape>
          <o:OLEObject Type="Embed" ProgID="Equation.DSMT4" ShapeID="_x0000_i1038" DrawAspect="Content" ObjectID="_1529133836" r:id="rId35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получает исходное сообщение в виде открытого текста </w:t>
      </w:r>
      <w:r w:rsidRPr="00707F04">
        <w:rPr>
          <w:rFonts w:ascii="Times New Roman" w:eastAsia="Calibri" w:hAnsi="Times New Roman" w:cs="Times New Roman"/>
          <w:position w:val="-4"/>
          <w:sz w:val="24"/>
          <w:szCs w:val="24"/>
          <w:lang w:eastAsia="en-US"/>
        </w:rPr>
        <w:object w:dxaOrig="360" w:dyaOrig="279">
          <v:shape id="_x0000_i1039" type="#_x0000_t75" style="width:18pt;height:14.4pt" o:ole="">
            <v:imagedata r:id="rId36" o:title=""/>
          </v:shape>
          <o:OLEObject Type="Embed" ProgID="Equation.DSMT4" ShapeID="_x0000_i1039" DrawAspect="Content" ObjectID="_1529133837" r:id="rId37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:</w:t>
      </w:r>
      <w:r w:rsidRPr="00707F04">
        <w:rPr>
          <w:rFonts w:ascii="Times New Roman" w:eastAsia="Calibri" w:hAnsi="Times New Roman" w:cs="Times New Roman"/>
          <w:position w:val="-12"/>
          <w:sz w:val="24"/>
          <w:szCs w:val="24"/>
          <w:lang w:eastAsia="en-US"/>
        </w:rPr>
        <w:object w:dxaOrig="2920" w:dyaOrig="420">
          <v:shape id="_x0000_i1040" type="#_x0000_t75" style="width:146.4pt;height:20.4pt" o:ole="" fillcolor="window">
            <v:imagedata r:id="rId38" o:title=""/>
          </v:shape>
          <o:OLEObject Type="Embed" ProgID="Equation.2" ShapeID="_x0000_i1040" DrawAspect="Content" ObjectID="_1529133838" r:id="rId39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</w:p>
    <w:p w:rsidR="00192B14" w:rsidRPr="00192B14" w:rsidRDefault="00707F04" w:rsidP="00707F04">
      <w:pPr>
        <w:spacing w:after="0" w:line="240" w:lineRule="auto"/>
        <w:ind w:left="57" w:right="57" w:firstLine="70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CBE19CF" wp14:editId="73F0CB46">
            <wp:extent cx="3620601" cy="86667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1913" cy="8669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92B14" w:rsidRPr="00707F04" w:rsidRDefault="00707F04" w:rsidP="00707F04">
      <w:pPr>
        <w:spacing w:after="0" w:line="240" w:lineRule="auto"/>
        <w:ind w:left="57" w:right="57" w:firstLine="702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>Рисунок 1 – Обобщенная схема симметричной криптографической системы с одним ключом</w:t>
      </w:r>
    </w:p>
    <w:p w:rsidR="00192B14" w:rsidRPr="00192B14" w:rsidRDefault="00192B1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07F04" w:rsidRPr="00707F04" w:rsidRDefault="00707F04" w:rsidP="00707F04">
      <w:pPr>
        <w:widowControl w:val="0"/>
        <w:spacing w:after="0" w:line="240" w:lineRule="auto"/>
        <w:ind w:left="57" w:right="57" w:firstLine="567"/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реобразование </w:t>
      </w:r>
      <w:r w:rsidRPr="00707F04">
        <w:rPr>
          <w:rFonts w:ascii="Times New Roman" w:eastAsia="Calibri" w:hAnsi="Times New Roman" w:cs="Times New Roman"/>
          <w:position w:val="-12"/>
          <w:sz w:val="24"/>
          <w:szCs w:val="24"/>
          <w:lang w:val="en-US" w:eastAsia="en-US"/>
        </w:rPr>
        <w:object w:dxaOrig="380" w:dyaOrig="380">
          <v:shape id="_x0000_i1041" type="#_x0000_t75" style="width:19.2pt;height:19.2pt" o:ole="">
            <v:imagedata r:id="rId41" o:title=""/>
          </v:shape>
          <o:OLEObject Type="Embed" ProgID="Equation.DSMT4" ShapeID="_x0000_i1041" DrawAspect="Content" ObjectID="_1529133839" r:id="rId42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выбирается из семейства криптографических преобразований, называемых </w:t>
      </w:r>
      <w:proofErr w:type="spellStart"/>
      <w:r w:rsidRPr="00707F0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криптоалгоритмами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. Параметр, с помощью которого выбирается конкретное преобразование, называется </w:t>
      </w:r>
      <w:r w:rsidRPr="00707F0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криптографическим ключом</w: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707F04">
        <w:rPr>
          <w:rFonts w:ascii="Times New Roman" w:eastAsia="Calibri" w:hAnsi="Times New Roman" w:cs="Times New Roman"/>
          <w:position w:val="-4"/>
          <w:sz w:val="24"/>
          <w:szCs w:val="24"/>
          <w:lang w:eastAsia="en-US"/>
        </w:rPr>
        <w:object w:dxaOrig="300" w:dyaOrig="279">
          <v:shape id="_x0000_i1042" type="#_x0000_t75" style="width:15.2pt;height:14.4pt" o:ole="">
            <v:imagedata r:id="rId43" o:title=""/>
          </v:shape>
          <o:OLEObject Type="Embed" ProgID="Equation.DSMT4" ShapeID="_x0000_i1042" DrawAspect="Content" ObjectID="_1529133840" r:id="rId44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. Система, в которой осуществляется зашифровывание и расшифровывание сообщений, называется </w:t>
      </w:r>
      <w:r w:rsidRPr="00707F0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криптосистемой.</w:t>
      </w:r>
    </w:p>
    <w:p w:rsidR="00707F04" w:rsidRPr="00707F04" w:rsidRDefault="00707F04" w:rsidP="00707F04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реобразование зашифровывания может быть симметричным или асимметричным относительно преобразования расшифровывания. Поэтому различают два класса криптосистем: симметричные криптосистемы и асимметричные криптосистемы. Иногда их называют: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одноключевые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(с секретным ключом) и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двухключевые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(с открытым ключом). Схема симметричной криптосистемы с одним секретным ключом </w:t>
      </w:r>
      <w:r w:rsidRPr="00707F04">
        <w:rPr>
          <w:rFonts w:ascii="Times New Roman" w:eastAsia="Calibri" w:hAnsi="Times New Roman" w:cs="Times New Roman"/>
          <w:position w:val="-4"/>
          <w:sz w:val="24"/>
          <w:szCs w:val="24"/>
          <w:lang w:val="en-US" w:eastAsia="en-US"/>
        </w:rPr>
        <w:object w:dxaOrig="300" w:dyaOrig="279">
          <v:shape id="_x0000_i1043" type="#_x0000_t75" style="width:15.2pt;height:14.4pt" o:ole="">
            <v:imagedata r:id="rId45" o:title=""/>
          </v:shape>
          <o:OLEObject Type="Embed" ProgID="Equation.DSMT4" ShapeID="_x0000_i1043" DrawAspect="Content" ObjectID="_1529133841" r:id="rId46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была показана на рис.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1. Обобщенная схема асимметричной криптосистемы с двумя разными ключами </w:t>
      </w:r>
      <w:r w:rsidRPr="00707F04">
        <w:rPr>
          <w:rFonts w:ascii="Times New Roman" w:eastAsia="Calibri" w:hAnsi="Times New Roman" w:cs="Times New Roman"/>
          <w:position w:val="-12"/>
          <w:sz w:val="24"/>
          <w:szCs w:val="24"/>
          <w:lang w:eastAsia="en-US"/>
        </w:rPr>
        <w:object w:dxaOrig="340" w:dyaOrig="380">
          <v:shape id="_x0000_i1044" type="#_x0000_t75" style="width:17.6pt;height:19.2pt" o:ole="">
            <v:imagedata r:id="rId47" o:title=""/>
          </v:shape>
          <o:OLEObject Type="Embed" ProgID="Equation.DSMT4" ShapeID="_x0000_i1044" DrawAspect="Content" ObjectID="_1529133842" r:id="rId48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</w:t>
      </w:r>
      <w:r w:rsidRPr="00707F04">
        <w:rPr>
          <w:rFonts w:ascii="Times New Roman" w:eastAsia="Calibri" w:hAnsi="Times New Roman" w:cs="Times New Roman"/>
          <w:position w:val="-12"/>
          <w:sz w:val="24"/>
          <w:szCs w:val="24"/>
          <w:lang w:eastAsia="en-US"/>
        </w:rPr>
        <w:object w:dxaOrig="360" w:dyaOrig="380">
          <v:shape id="_x0000_i1045" type="#_x0000_t75" style="width:18pt;height:19.2pt" o:ole="">
            <v:imagedata r:id="rId49" o:title=""/>
          </v:shape>
          <o:OLEObject Type="Embed" ProgID="Equation.DSMT4" ShapeID="_x0000_i1045" DrawAspect="Content" ObjectID="_1529133843" r:id="rId50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показана на рис.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2</w: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</w:p>
    <w:p w:rsidR="00707F04" w:rsidRPr="00707F04" w:rsidRDefault="00707F04" w:rsidP="00707F04">
      <w:pPr>
        <w:widowControl w:val="0"/>
        <w:spacing w:after="0" w:line="240" w:lineRule="auto"/>
        <w:ind w:left="57" w:right="57" w:firstLine="720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 этой криптосистеме один из ключей является открытым </w:t>
      </w:r>
      <w:r w:rsidRPr="00707F04">
        <w:rPr>
          <w:rFonts w:ascii="Times New Roman" w:eastAsia="Calibri" w:hAnsi="Times New Roman" w:cs="Times New Roman"/>
          <w:position w:val="-12"/>
          <w:sz w:val="24"/>
          <w:szCs w:val="24"/>
          <w:lang w:eastAsia="en-US"/>
        </w:rPr>
        <w:object w:dxaOrig="340" w:dyaOrig="380">
          <v:shape id="_x0000_i1046" type="#_x0000_t75" style="width:17.6pt;height:19.2pt" o:ole="">
            <v:imagedata r:id="rId51" o:title=""/>
          </v:shape>
          <o:OLEObject Type="Embed" ProgID="Equation.DSMT4" ShapeID="_x0000_i1046" DrawAspect="Content" ObjectID="_1529133844" r:id="rId52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а другой </w:t>
      </w:r>
      <w:r w:rsidRPr="00707F04">
        <w:rPr>
          <w:rFonts w:ascii="Times New Roman" w:eastAsia="Calibri" w:hAnsi="Times New Roman" w:cs="Times New Roman"/>
          <w:position w:val="-12"/>
          <w:sz w:val="24"/>
          <w:szCs w:val="24"/>
          <w:lang w:eastAsia="en-US"/>
        </w:rPr>
        <w:object w:dxaOrig="360" w:dyaOrig="380">
          <v:shape id="_x0000_i1047" type="#_x0000_t75" style="width:18pt;height:19.2pt" o:ole="">
            <v:imagedata r:id="rId53" o:title=""/>
          </v:shape>
          <o:OLEObject Type="Embed" ProgID="Equation.DSMT4" ShapeID="_x0000_i1047" DrawAspect="Content" ObjectID="_1529133845" r:id="rId54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– секретным. Для этой криптосистемы </w:t>
      </w:r>
      <w:r w:rsidRPr="00707F04">
        <w:rPr>
          <w:rFonts w:ascii="Times New Roman" w:eastAsia="Calibri" w:hAnsi="Times New Roman" w:cs="Times New Roman"/>
          <w:position w:val="-16"/>
          <w:sz w:val="24"/>
          <w:szCs w:val="24"/>
          <w:lang w:eastAsia="en-US"/>
        </w:rPr>
        <w:object w:dxaOrig="1440" w:dyaOrig="440">
          <v:shape id="_x0000_i1048" type="#_x0000_t75" style="width:1in;height:22pt" o:ole="">
            <v:imagedata r:id="rId55" o:title=""/>
          </v:shape>
          <o:OLEObject Type="Embed" ProgID="Equation.DSMT4" ShapeID="_x0000_i1048" DrawAspect="Content" ObjectID="_1529133846" r:id="rId56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а </w:t>
      </w:r>
      <w:r w:rsidRPr="00707F04">
        <w:rPr>
          <w:rFonts w:ascii="Times New Roman" w:eastAsia="Calibri" w:hAnsi="Times New Roman" w:cs="Times New Roman"/>
          <w:position w:val="-18"/>
          <w:sz w:val="24"/>
          <w:szCs w:val="24"/>
          <w:lang w:eastAsia="en-US"/>
        </w:rPr>
        <w:object w:dxaOrig="3320" w:dyaOrig="499">
          <v:shape id="_x0000_i1049" type="#_x0000_t75" style="width:165.6pt;height:24.8pt" o:ole="">
            <v:imagedata r:id="rId57" o:title=""/>
          </v:shape>
          <o:OLEObject Type="Embed" ProgID="Equation.DSMT4" ShapeID="_x0000_i1049" DrawAspect="Content" ObjectID="_1529133847" r:id="rId58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</w:p>
    <w:p w:rsidR="00192B14" w:rsidRPr="00192B14" w:rsidRDefault="00192B14" w:rsidP="00707F04">
      <w:pPr>
        <w:spacing w:after="0" w:line="240" w:lineRule="auto"/>
        <w:ind w:left="57" w:right="57" w:firstLine="702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192B14" w:rsidRDefault="00707F04" w:rsidP="00707F04">
      <w:pPr>
        <w:spacing w:after="0" w:line="240" w:lineRule="auto"/>
        <w:ind w:left="57" w:right="57" w:firstLine="702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sz w:val="24"/>
        </w:rPr>
        <w:drawing>
          <wp:inline distT="0" distB="0" distL="0" distR="0" wp14:anchorId="1DE08204" wp14:editId="48E8A187">
            <wp:extent cx="4291865" cy="1104360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109" cy="1104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07F04" w:rsidRPr="00707F04" w:rsidRDefault="00707F04" w:rsidP="00707F04">
      <w:pPr>
        <w:spacing w:after="0" w:line="240" w:lineRule="auto"/>
        <w:ind w:left="57" w:right="57" w:firstLine="702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Рисунок </w:t>
      </w:r>
      <w:r w:rsidR="00A17506">
        <w:rPr>
          <w:rFonts w:ascii="Times New Roman" w:eastAsia="Calibri" w:hAnsi="Times New Roman" w:cs="Times New Roman"/>
          <w:sz w:val="20"/>
          <w:szCs w:val="20"/>
          <w:lang w:eastAsia="en-US"/>
        </w:rPr>
        <w:t>2</w:t>
      </w: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 – Обобщенная схема симметричной криптографической системы с системы с двумя разными ключами</w:t>
      </w:r>
    </w:p>
    <w:p w:rsidR="00192B14" w:rsidRDefault="00192B14" w:rsidP="00707F04">
      <w:pPr>
        <w:spacing w:after="0" w:line="240" w:lineRule="auto"/>
        <w:ind w:left="57" w:right="57" w:firstLine="702"/>
        <w:jc w:val="center"/>
        <w:rPr>
          <w:rFonts w:ascii="Times New Roman" w:eastAsia="Times New Roman" w:hAnsi="Times New Roman" w:cs="Times New Roman"/>
          <w:sz w:val="24"/>
        </w:rPr>
      </w:pPr>
    </w:p>
    <w:p w:rsidR="00707F04" w:rsidRPr="00707F04" w:rsidRDefault="00707F04" w:rsidP="00707F04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В симметричной криптосистеме секретный ключ надо передавать отправителю и получателю по защищенному каналу распространения ключей, например, спецсвязью. В асимметричной криптосистеме передают по незащищенному каналу только открытый ключ, а секретный ключ сохраняют в месте его генерации.</w:t>
      </w:r>
    </w:p>
    <w:p w:rsidR="00707F04" w:rsidRPr="00707F04" w:rsidRDefault="00707F04" w:rsidP="00707F04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Любая попытка со стороны злоумышленника расшифровать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707F04">
        <w:rPr>
          <w:rFonts w:ascii="Times New Roman" w:eastAsia="Calibri" w:hAnsi="Times New Roman" w:cs="Times New Roman"/>
          <w:position w:val="-6"/>
          <w:sz w:val="24"/>
          <w:szCs w:val="24"/>
          <w:lang w:eastAsia="en-US"/>
        </w:rPr>
        <w:object w:dxaOrig="260" w:dyaOrig="300">
          <v:shape id="_x0000_i1050" type="#_x0000_t75" style="width:13.2pt;height:15.2pt" o:ole="">
            <v:imagedata r:id="rId60" o:title=""/>
          </v:shape>
          <o:OLEObject Type="Embed" ProgID="Equation.DSMT4" ShapeID="_x0000_i1050" DrawAspect="Content" ObjectID="_1529133848" r:id="rId61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для получения открытого текста </w:t>
      </w:r>
      <w:r w:rsidRPr="00707F04">
        <w:rPr>
          <w:rFonts w:ascii="Times New Roman" w:eastAsia="Calibri" w:hAnsi="Times New Roman" w:cs="Times New Roman"/>
          <w:position w:val="-4"/>
          <w:sz w:val="24"/>
          <w:szCs w:val="24"/>
          <w:lang w:eastAsia="en-US"/>
        </w:rPr>
        <w:object w:dxaOrig="360" w:dyaOrig="279">
          <v:shape id="_x0000_i1051" type="#_x0000_t75" style="width:18pt;height:14.4pt" o:ole="">
            <v:imagedata r:id="rId62" o:title=""/>
          </v:shape>
          <o:OLEObject Type="Embed" ProgID="Equation.DSMT4" ShapeID="_x0000_i1051" DrawAspect="Content" ObjectID="_1529133849" r:id="rId63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ли зашифровать свой собственный те</w:t>
      </w:r>
      <w:proofErr w:type="gram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кст </w:t>
      </w:r>
      <w:r w:rsidRPr="00707F04">
        <w:rPr>
          <w:rFonts w:ascii="Times New Roman" w:eastAsia="Calibri" w:hAnsi="Times New Roman" w:cs="Times New Roman"/>
          <w:position w:val="-4"/>
          <w:sz w:val="24"/>
          <w:szCs w:val="24"/>
          <w:lang w:eastAsia="en-US"/>
        </w:rPr>
        <w:object w:dxaOrig="420" w:dyaOrig="340">
          <v:shape id="_x0000_i1052" type="#_x0000_t75" style="width:20.4pt;height:17.6pt" o:ole="">
            <v:imagedata r:id="rId64" o:title=""/>
          </v:shape>
          <o:OLEObject Type="Embed" ProgID="Equation.DSMT4" ShapeID="_x0000_i1052" DrawAspect="Content" ObjectID="_1529133850" r:id="rId65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дл</w:t>
      </w:r>
      <w:proofErr w:type="gram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я получения правдоподобного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а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707F04">
        <w:rPr>
          <w:rFonts w:ascii="Times New Roman" w:eastAsia="Calibri" w:hAnsi="Times New Roman" w:cs="Times New Roman"/>
          <w:position w:val="-6"/>
          <w:sz w:val="24"/>
          <w:szCs w:val="24"/>
          <w:lang w:eastAsia="en-US"/>
        </w:rPr>
        <w:object w:dxaOrig="340" w:dyaOrig="360">
          <v:shape id="_x0000_i1053" type="#_x0000_t75" style="width:17.6pt;height:18pt" o:ole="">
            <v:imagedata r:id="rId66" o:title=""/>
          </v:shape>
          <o:OLEObject Type="Embed" ProgID="Equation.DSMT4" ShapeID="_x0000_i1053" DrawAspect="Content" ObjectID="_1529133851" r:id="rId67"/>
        </w:objec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не имея подлинного ключа, называется </w:t>
      </w:r>
      <w:proofErr w:type="spellStart"/>
      <w:r w:rsidRPr="00707F0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криптоатакой</w:t>
      </w:r>
      <w:proofErr w:type="spellEnd"/>
      <w:r w:rsidRPr="00707F0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. </w: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Свойство криптосистемы, противостоять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криптоатаке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называется </w:t>
      </w:r>
      <w:proofErr w:type="spellStart"/>
      <w:r w:rsidRPr="00707F0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криптостойкостью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. </w:t>
      </w:r>
    </w:p>
    <w:p w:rsidR="00707F04" w:rsidRPr="00707F04" w:rsidRDefault="00707F04" w:rsidP="00707F04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lastRenderedPageBreak/>
        <w:t xml:space="preserve">Фундаментальное правило </w:t>
      </w:r>
      <w:proofErr w:type="spellStart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риптоанализа</w:t>
      </w:r>
      <w:proofErr w:type="spellEnd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, впервые сформулированное голландцем </w:t>
      </w:r>
      <w:proofErr w:type="spellStart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А.Керкхоффом</w:t>
      </w:r>
      <w:proofErr w:type="spellEnd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еще в XIX веке</w:t>
      </w:r>
      <w:r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,</w:t>
      </w:r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заключается в том, что стойкость шифра (криптосистемы) должна определяться только секретностью ключа. Иными словами, правило </w:t>
      </w:r>
      <w:proofErr w:type="spellStart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еркхоффа</w:t>
      </w:r>
      <w:proofErr w:type="spellEnd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состоит в том, что весь алгоритм шифрования, кроме значения секретного ключа, известен </w:t>
      </w:r>
      <w:proofErr w:type="spellStart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риптоаналитику</w:t>
      </w:r>
      <w:proofErr w:type="spellEnd"/>
      <w:r w:rsidRPr="00707F0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противника. </w:t>
      </w:r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Другое почти общепринятое допущение в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криптоанализе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остоит в том, что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криптоаналитик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меет в своем распоряжении </w:t>
      </w:r>
      <w:proofErr w:type="spellStart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ы</w:t>
      </w:r>
      <w:proofErr w:type="spellEnd"/>
      <w:r w:rsidRPr="00707F0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ообщений.</w:t>
      </w:r>
    </w:p>
    <w:p w:rsidR="00192B14" w:rsidRDefault="00192B1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875B8E" w:rsidRPr="00875B8E" w:rsidRDefault="00707F04" w:rsidP="00875B8E">
      <w:pPr>
        <w:pStyle w:val="1"/>
        <w:widowControl/>
        <w:ind w:left="57" w:right="57" w:firstLine="709"/>
        <w:jc w:val="both"/>
        <w:rPr>
          <w:rFonts w:ascii="Times New Roman" w:hAnsi="Times New Roman"/>
          <w:sz w:val="24"/>
          <w:szCs w:val="24"/>
        </w:rPr>
      </w:pPr>
      <w:r w:rsidRPr="00875B8E">
        <w:rPr>
          <w:rFonts w:ascii="Times New Roman" w:hAnsi="Times New Roman"/>
          <w:b/>
          <w:sz w:val="24"/>
        </w:rPr>
        <w:t xml:space="preserve">1.3.2 </w:t>
      </w:r>
      <w:r w:rsidR="00875B8E" w:rsidRPr="00875B8E">
        <w:rPr>
          <w:rFonts w:ascii="Times New Roman" w:hAnsi="Times New Roman"/>
          <w:b/>
          <w:sz w:val="24"/>
        </w:rPr>
        <w:t>Блочные и поточные шифры</w:t>
      </w:r>
      <w:r w:rsidR="00875B8E">
        <w:rPr>
          <w:rFonts w:ascii="Times New Roman" w:hAnsi="Times New Roman"/>
          <w:sz w:val="24"/>
        </w:rPr>
        <w:t xml:space="preserve">. </w:t>
      </w:r>
      <w:r w:rsidR="00875B8E" w:rsidRPr="00875B8E">
        <w:rPr>
          <w:rFonts w:ascii="Times New Roman" w:hAnsi="Times New Roman"/>
          <w:sz w:val="24"/>
          <w:szCs w:val="24"/>
        </w:rPr>
        <w:t>Применение шифрования ко всему сообщению в целом реализуется очень редко. Практически все применяемые криптографические методы связаны с разбиением сообщения на большое число фрагментов (или знаков) фиксированного размера, каждый из которых шифруется отдельно. Такой подход существенно упрощает задачу шифрования, так как сообщения обычно имеют различную длину.</w:t>
      </w:r>
      <w:r w:rsidR="00875B8E">
        <w:rPr>
          <w:rFonts w:ascii="Times New Roman" w:hAnsi="Times New Roman"/>
          <w:sz w:val="24"/>
          <w:szCs w:val="24"/>
        </w:rPr>
        <w:t xml:space="preserve"> </w:t>
      </w:r>
      <w:r w:rsidR="00875B8E" w:rsidRPr="00875B8E">
        <w:rPr>
          <w:rFonts w:ascii="Times New Roman" w:hAnsi="Times New Roman"/>
          <w:sz w:val="24"/>
          <w:szCs w:val="24"/>
        </w:rPr>
        <w:t>Можно выделить следующие характерные признаки методов шифрования данных:</w:t>
      </w:r>
    </w:p>
    <w:p w:rsidR="00875B8E" w:rsidRPr="00875B8E" w:rsidRDefault="00875B8E" w:rsidP="00875B8E">
      <w:pPr>
        <w:pStyle w:val="a3"/>
        <w:widowControl w:val="0"/>
        <w:numPr>
          <w:ilvl w:val="0"/>
          <w:numId w:val="11"/>
        </w:num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875B8E">
        <w:rPr>
          <w:rFonts w:ascii="Times New Roman" w:eastAsia="Times New Roman" w:hAnsi="Times New Roman" w:cs="Times New Roman"/>
          <w:snapToGrid w:val="0"/>
          <w:sz w:val="24"/>
          <w:szCs w:val="24"/>
        </w:rPr>
        <w:t>выполнение операций с отдельными битами или блоками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>;</w:t>
      </w:r>
    </w:p>
    <w:p w:rsidR="00875B8E" w:rsidRPr="00875B8E" w:rsidRDefault="00875B8E" w:rsidP="00875B8E">
      <w:pPr>
        <w:pStyle w:val="a3"/>
        <w:widowControl w:val="0"/>
        <w:numPr>
          <w:ilvl w:val="0"/>
          <w:numId w:val="11"/>
        </w:numPr>
        <w:spacing w:after="0" w:line="240" w:lineRule="auto"/>
        <w:ind w:left="0" w:right="57" w:firstLine="417"/>
        <w:jc w:val="both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875B8E">
        <w:rPr>
          <w:rFonts w:ascii="Times New Roman" w:eastAsia="Times New Roman" w:hAnsi="Times New Roman" w:cs="Times New Roman"/>
          <w:snapToGrid w:val="0"/>
          <w:sz w:val="24"/>
          <w:szCs w:val="24"/>
        </w:rPr>
        <w:t>зависимость или независимость функции шифрования от результатов шифрования предыдущих частей сообщения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>;</w:t>
      </w:r>
    </w:p>
    <w:p w:rsidR="00875B8E" w:rsidRPr="00875B8E" w:rsidRDefault="00875B8E" w:rsidP="00875B8E">
      <w:pPr>
        <w:pStyle w:val="a3"/>
        <w:widowControl w:val="0"/>
        <w:numPr>
          <w:ilvl w:val="0"/>
          <w:numId w:val="11"/>
        </w:numPr>
        <w:spacing w:after="0" w:line="240" w:lineRule="auto"/>
        <w:ind w:left="0" w:right="57" w:firstLine="417"/>
        <w:jc w:val="both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875B8E">
        <w:rPr>
          <w:rFonts w:ascii="Times New Roman" w:eastAsia="Times New Roman" w:hAnsi="Times New Roman" w:cs="Times New Roman"/>
          <w:snapToGrid w:val="0"/>
          <w:sz w:val="24"/>
          <w:szCs w:val="24"/>
        </w:rPr>
        <w:t>зависимость или независимость шифрования отдельных знаков от их положения в тексте.</w:t>
      </w:r>
    </w:p>
    <w:p w:rsidR="00875B8E" w:rsidRDefault="00875B8E" w:rsidP="00875B8E">
      <w:pPr>
        <w:widowControl w:val="0"/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875B8E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В соответствии с этим различают три основных способа шифрования: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</w:t>
      </w:r>
      <w:r w:rsidRPr="00875B8E">
        <w:rPr>
          <w:rFonts w:ascii="Times New Roman" w:eastAsia="Times New Roman" w:hAnsi="Times New Roman" w:cs="Times New Roman"/>
          <w:snapToGrid w:val="0"/>
          <w:sz w:val="24"/>
          <w:szCs w:val="24"/>
        </w:rPr>
        <w:t>поточные шифры; 2) блочные шифры; 3) блочные шифры с обратной связью.</w:t>
      </w:r>
    </w:p>
    <w:p w:rsidR="00875B8E" w:rsidRPr="00875B8E" w:rsidRDefault="00875B8E" w:rsidP="00875B8E">
      <w:pPr>
        <w:widowControl w:val="0"/>
        <w:spacing w:after="0" w:line="240" w:lineRule="auto"/>
        <w:ind w:left="57" w:right="57"/>
        <w:jc w:val="both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192B14" w:rsidRDefault="00875B8E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875B8E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en-US"/>
        </w:rPr>
        <w:t>1.3.2.1 Поточное шифрование</w:t>
      </w:r>
      <w:r w:rsidRPr="00875B8E">
        <w:rPr>
          <w:rFonts w:ascii="Times New Roman" w:eastAsia="Calibri" w:hAnsi="Times New Roman" w:cs="Times New Roman"/>
          <w:bCs/>
          <w:i/>
          <w:iCs/>
          <w:sz w:val="24"/>
          <w:szCs w:val="24"/>
          <w:lang w:eastAsia="en-US"/>
        </w:rPr>
        <w:t xml:space="preserve">. </w:t>
      </w:r>
      <w:r w:rsidRPr="00875B8E">
        <w:rPr>
          <w:rFonts w:ascii="Times New Roman" w:eastAsia="Calibri" w:hAnsi="Times New Roman" w:cs="Times New Roman"/>
          <w:sz w:val="24"/>
          <w:szCs w:val="24"/>
          <w:lang w:eastAsia="en-US"/>
        </w:rPr>
        <w:t>Поточное шифрование состоит в том, что каждый бит открытого текста и соответствующий бит ключа преобразовываются по определенному алгоритму (например, складываются по модулю 2). К достоинствам поточных шифров относятся высокая скорость шифрования, относительная простота реализации и отсутствие размножения ошибок. Недостатком является необходимость использовать для каждого сообщения другой ключ. Это обусловлено тем, что если два различных сообщения шифруются на одном и том же ключе, то эти сообщения легко могут быть расшифрованы</w:t>
      </w:r>
    </w:p>
    <w:p w:rsidR="00192B14" w:rsidRDefault="00192B1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192B14" w:rsidRDefault="00875B8E" w:rsidP="00875B8E">
      <w:pPr>
        <w:pStyle w:val="1"/>
        <w:ind w:left="57" w:right="57" w:firstLine="708"/>
        <w:jc w:val="both"/>
        <w:rPr>
          <w:rFonts w:ascii="Times New Roman" w:hAnsi="Times New Roman"/>
          <w:sz w:val="24"/>
        </w:rPr>
      </w:pPr>
      <w:r>
        <w:rPr>
          <w:rFonts w:ascii="Times New Roman" w:eastAsia="Calibri" w:hAnsi="Times New Roman"/>
          <w:b/>
          <w:bCs/>
          <w:i/>
          <w:iCs/>
          <w:sz w:val="24"/>
          <w:szCs w:val="24"/>
          <w:lang w:eastAsia="en-US"/>
        </w:rPr>
        <w:t xml:space="preserve">1.3.2.2 </w:t>
      </w:r>
      <w:r w:rsidRPr="00875B8E">
        <w:rPr>
          <w:rFonts w:ascii="Times New Roman" w:hAnsi="Times New Roman"/>
          <w:bCs/>
          <w:i/>
          <w:iCs/>
          <w:sz w:val="24"/>
          <w:szCs w:val="24"/>
        </w:rPr>
        <w:t xml:space="preserve">Блочное шифрование. </w:t>
      </w:r>
      <w:r w:rsidRPr="00875B8E">
        <w:rPr>
          <w:rFonts w:ascii="Times New Roman" w:hAnsi="Times New Roman"/>
          <w:sz w:val="24"/>
          <w:szCs w:val="24"/>
        </w:rPr>
        <w:t xml:space="preserve">При блочном шифровании открытый текст сначала разбивается на равные по длине блоки, затем применяется зависящая от ключа функция шифрования для преобразования блока открытого текста длиной </w:t>
      </w:r>
      <w:r w:rsidRPr="00875B8E">
        <w:rPr>
          <w:rFonts w:ascii="Times New Roman" w:hAnsi="Times New Roman"/>
          <w:position w:val="-6"/>
          <w:sz w:val="24"/>
          <w:szCs w:val="24"/>
        </w:rPr>
        <w:object w:dxaOrig="279" w:dyaOrig="240">
          <v:shape id="_x0000_i1054" type="#_x0000_t75" style="width:14.4pt;height:12pt" o:ole="">
            <v:imagedata r:id="rId68" o:title=""/>
          </v:shape>
          <o:OLEObject Type="Embed" ProgID="Equation.DSMT4" ShapeID="_x0000_i1054" DrawAspect="Content" ObjectID="_1529133852" r:id="rId69"/>
        </w:object>
      </w:r>
      <w:r w:rsidRPr="00875B8E">
        <w:rPr>
          <w:rFonts w:ascii="Times New Roman" w:hAnsi="Times New Roman"/>
          <w:sz w:val="24"/>
          <w:szCs w:val="24"/>
        </w:rPr>
        <w:t xml:space="preserve"> бит в блок </w:t>
      </w:r>
      <w:proofErr w:type="spellStart"/>
      <w:r w:rsidRPr="00875B8E">
        <w:rPr>
          <w:rFonts w:ascii="Times New Roman" w:hAnsi="Times New Roman"/>
          <w:sz w:val="24"/>
          <w:szCs w:val="24"/>
        </w:rPr>
        <w:t>шифротекста</w:t>
      </w:r>
      <w:proofErr w:type="spellEnd"/>
      <w:r w:rsidRPr="00875B8E">
        <w:rPr>
          <w:rFonts w:ascii="Times New Roman" w:hAnsi="Times New Roman"/>
          <w:sz w:val="24"/>
          <w:szCs w:val="24"/>
        </w:rPr>
        <w:t xml:space="preserve"> такой же длины. </w:t>
      </w:r>
      <w:r>
        <w:rPr>
          <w:rFonts w:ascii="Times New Roman" w:hAnsi="Times New Roman"/>
          <w:sz w:val="24"/>
          <w:szCs w:val="24"/>
        </w:rPr>
        <w:t>П</w:t>
      </w:r>
      <w:r w:rsidRPr="00875B8E">
        <w:rPr>
          <w:rFonts w:ascii="Times New Roman" w:hAnsi="Times New Roman"/>
          <w:sz w:val="24"/>
          <w:szCs w:val="24"/>
        </w:rPr>
        <w:t xml:space="preserve">рименение блочного шифра имеет недостатки. Первый из них заключается в том, что вследствие детерминированного характера шифрования при фиксированной длине блока 64 бита можно осуществить </w:t>
      </w:r>
      <w:proofErr w:type="spellStart"/>
      <w:r w:rsidRPr="00875B8E">
        <w:rPr>
          <w:rFonts w:ascii="Times New Roman" w:hAnsi="Times New Roman"/>
          <w:sz w:val="24"/>
          <w:szCs w:val="24"/>
        </w:rPr>
        <w:t>криптоанализ</w:t>
      </w:r>
      <w:proofErr w:type="spellEnd"/>
      <w:r w:rsidRPr="00875B8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75B8E">
        <w:rPr>
          <w:rFonts w:ascii="Times New Roman" w:hAnsi="Times New Roman"/>
          <w:sz w:val="24"/>
          <w:szCs w:val="24"/>
        </w:rPr>
        <w:t>шифротекста</w:t>
      </w:r>
      <w:proofErr w:type="spellEnd"/>
      <w:r w:rsidRPr="00875B8E">
        <w:rPr>
          <w:rFonts w:ascii="Times New Roman" w:hAnsi="Times New Roman"/>
          <w:sz w:val="24"/>
          <w:szCs w:val="24"/>
        </w:rPr>
        <w:t xml:space="preserve"> "со словарем" в ограниченной форме. Это обусловлено тем, что идентичные блоки открытого текста длиной 64 бита в исходном сообщении представляются идентичными блоками </w:t>
      </w:r>
      <w:proofErr w:type="spellStart"/>
      <w:r w:rsidRPr="00875B8E">
        <w:rPr>
          <w:rFonts w:ascii="Times New Roman" w:hAnsi="Times New Roman"/>
          <w:sz w:val="24"/>
          <w:szCs w:val="24"/>
        </w:rPr>
        <w:t>шифротекста</w:t>
      </w:r>
      <w:proofErr w:type="spellEnd"/>
      <w:r w:rsidRPr="00875B8E">
        <w:rPr>
          <w:rFonts w:ascii="Times New Roman" w:hAnsi="Times New Roman"/>
          <w:sz w:val="24"/>
          <w:szCs w:val="24"/>
        </w:rPr>
        <w:t xml:space="preserve">, что позволяет </w:t>
      </w:r>
      <w:proofErr w:type="spellStart"/>
      <w:r w:rsidRPr="00875B8E">
        <w:rPr>
          <w:rFonts w:ascii="Times New Roman" w:hAnsi="Times New Roman"/>
          <w:sz w:val="24"/>
          <w:szCs w:val="24"/>
        </w:rPr>
        <w:t>криптоаналитику</w:t>
      </w:r>
      <w:proofErr w:type="spellEnd"/>
      <w:r w:rsidRPr="00875B8E">
        <w:rPr>
          <w:rFonts w:ascii="Times New Roman" w:hAnsi="Times New Roman"/>
          <w:sz w:val="24"/>
          <w:szCs w:val="24"/>
        </w:rPr>
        <w:t xml:space="preserve"> сделать определенные выводы о содержании сообщения. Другой потенциальный недостаток этого шифра связан с размножением ошибок. Результатом изменения только одного бита в принятом блоке </w:t>
      </w:r>
      <w:proofErr w:type="spellStart"/>
      <w:r w:rsidRPr="00875B8E">
        <w:rPr>
          <w:rFonts w:ascii="Times New Roman" w:hAnsi="Times New Roman"/>
          <w:sz w:val="24"/>
          <w:szCs w:val="24"/>
        </w:rPr>
        <w:t>шифротекста</w:t>
      </w:r>
      <w:proofErr w:type="spellEnd"/>
      <w:r w:rsidRPr="00875B8E">
        <w:rPr>
          <w:rFonts w:ascii="Times New Roman" w:hAnsi="Times New Roman"/>
          <w:sz w:val="24"/>
          <w:szCs w:val="24"/>
        </w:rPr>
        <w:t xml:space="preserve"> будет неправильное расшифровывание всего блока. Это, в свою очередь, приведет к появлению искаженных битов (от 1 до 64) в восстановленном блоке исходного текста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75B8E">
        <w:rPr>
          <w:rFonts w:ascii="Times New Roman" w:eastAsia="Calibri" w:hAnsi="Times New Roman"/>
          <w:sz w:val="24"/>
          <w:szCs w:val="24"/>
          <w:lang w:eastAsia="en-US"/>
        </w:rPr>
        <w:t xml:space="preserve">Из-за отмеченных недостатков блочные шифры редко применяются в указанном режиме для шифрования длинных сообщений. Однако в финансовых учреждениях, где сообщения часто состоят из одного или двух блоков, блочные шифры широко используют в режиме прямого шифрования. </w:t>
      </w:r>
    </w:p>
    <w:p w:rsidR="00192B14" w:rsidRDefault="00192B1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875B8E" w:rsidRPr="00875B8E" w:rsidRDefault="00875B8E" w:rsidP="00875B8E">
      <w:pPr>
        <w:pStyle w:val="1"/>
        <w:ind w:left="57" w:right="57"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Calibri" w:hAnsi="Times New Roman"/>
          <w:b/>
          <w:bCs/>
          <w:i/>
          <w:iCs/>
          <w:sz w:val="24"/>
          <w:szCs w:val="24"/>
          <w:lang w:eastAsia="en-US"/>
        </w:rPr>
        <w:t xml:space="preserve">1.3.2.3 </w:t>
      </w:r>
      <w:r w:rsidRPr="003F6CA4">
        <w:rPr>
          <w:rFonts w:ascii="Times New Roman" w:hAnsi="Times New Roman"/>
          <w:b/>
          <w:bCs/>
          <w:i/>
          <w:iCs/>
          <w:sz w:val="24"/>
          <w:szCs w:val="24"/>
        </w:rPr>
        <w:t xml:space="preserve">Блочное шифрование </w:t>
      </w:r>
      <w:r w:rsidRPr="003F6CA4">
        <w:rPr>
          <w:rFonts w:ascii="Times New Roman" w:hAnsi="Times New Roman"/>
          <w:b/>
          <w:bCs/>
          <w:i/>
          <w:sz w:val="24"/>
          <w:szCs w:val="24"/>
        </w:rPr>
        <w:t>с обратной связью</w:t>
      </w:r>
      <w:r w:rsidRPr="00875B8E">
        <w:rPr>
          <w:rFonts w:ascii="Times New Roman" w:hAnsi="Times New Roman"/>
          <w:bCs/>
          <w:i/>
          <w:sz w:val="24"/>
          <w:szCs w:val="24"/>
        </w:rPr>
        <w:t xml:space="preserve">. </w:t>
      </w:r>
      <w:r w:rsidRPr="00875B8E">
        <w:rPr>
          <w:rFonts w:ascii="Times New Roman" w:hAnsi="Times New Roman"/>
          <w:sz w:val="24"/>
          <w:szCs w:val="24"/>
        </w:rPr>
        <w:t xml:space="preserve">Как и при блочном шифровании, сообщения разбивают на ряд </w:t>
      </w:r>
      <w:proofErr w:type="gramStart"/>
      <w:r w:rsidRPr="00875B8E">
        <w:rPr>
          <w:rFonts w:ascii="Times New Roman" w:hAnsi="Times New Roman"/>
          <w:sz w:val="24"/>
          <w:szCs w:val="24"/>
        </w:rPr>
        <w:t xml:space="preserve">блоков, состоящих из </w:t>
      </w:r>
      <w:r w:rsidRPr="00875B8E">
        <w:rPr>
          <w:rFonts w:ascii="Times New Roman" w:hAnsi="Times New Roman"/>
          <w:position w:val="-6"/>
          <w:sz w:val="24"/>
          <w:szCs w:val="24"/>
          <w:lang w:val="en-US"/>
        </w:rPr>
        <w:object w:dxaOrig="279" w:dyaOrig="240">
          <v:shape id="_x0000_i1055" type="#_x0000_t75" style="width:14.4pt;height:12pt" o:ole="">
            <v:imagedata r:id="rId70" o:title=""/>
          </v:shape>
          <o:OLEObject Type="Embed" ProgID="Equation.DSMT4" ShapeID="_x0000_i1055" DrawAspect="Content" ObjectID="_1529133853" r:id="rId71"/>
        </w:object>
      </w:r>
      <w:r w:rsidRPr="00875B8E">
        <w:rPr>
          <w:rFonts w:ascii="Times New Roman" w:hAnsi="Times New Roman"/>
          <w:sz w:val="24"/>
          <w:szCs w:val="24"/>
        </w:rPr>
        <w:t xml:space="preserve"> бит</w:t>
      </w:r>
      <w:proofErr w:type="gramEnd"/>
      <w:r w:rsidRPr="00875B8E">
        <w:rPr>
          <w:rFonts w:ascii="Times New Roman" w:hAnsi="Times New Roman"/>
          <w:sz w:val="24"/>
          <w:szCs w:val="24"/>
        </w:rPr>
        <w:t xml:space="preserve">. Для </w:t>
      </w:r>
      <w:r w:rsidRPr="00875B8E">
        <w:rPr>
          <w:rFonts w:ascii="Times New Roman" w:hAnsi="Times New Roman"/>
          <w:sz w:val="24"/>
          <w:szCs w:val="24"/>
        </w:rPr>
        <w:lastRenderedPageBreak/>
        <w:t xml:space="preserve">преобразования этих блоков в блоки </w:t>
      </w:r>
      <w:proofErr w:type="spellStart"/>
      <w:r w:rsidRPr="00875B8E">
        <w:rPr>
          <w:rFonts w:ascii="Times New Roman" w:hAnsi="Times New Roman"/>
          <w:sz w:val="24"/>
          <w:szCs w:val="24"/>
        </w:rPr>
        <w:t>шифротекста</w:t>
      </w:r>
      <w:proofErr w:type="spellEnd"/>
      <w:r w:rsidRPr="00875B8E">
        <w:rPr>
          <w:rFonts w:ascii="Times New Roman" w:hAnsi="Times New Roman"/>
          <w:sz w:val="24"/>
          <w:szCs w:val="24"/>
        </w:rPr>
        <w:t xml:space="preserve">, которые также состоят из </w:t>
      </w:r>
      <w:r w:rsidRPr="00875B8E">
        <w:rPr>
          <w:rFonts w:ascii="Times New Roman" w:hAnsi="Times New Roman"/>
          <w:position w:val="-6"/>
          <w:sz w:val="24"/>
          <w:szCs w:val="24"/>
          <w:lang w:val="en-US"/>
        </w:rPr>
        <w:object w:dxaOrig="279" w:dyaOrig="240">
          <v:shape id="_x0000_i1056" type="#_x0000_t75" style="width:14.4pt;height:12pt" o:ole="">
            <v:imagedata r:id="rId70" o:title=""/>
          </v:shape>
          <o:OLEObject Type="Embed" ProgID="Equation.DSMT4" ShapeID="_x0000_i1056" DrawAspect="Content" ObjectID="_1529133854" r:id="rId72"/>
        </w:object>
      </w:r>
      <w:r w:rsidRPr="00875B8E">
        <w:rPr>
          <w:rFonts w:ascii="Times New Roman" w:hAnsi="Times New Roman"/>
          <w:sz w:val="24"/>
          <w:szCs w:val="24"/>
        </w:rPr>
        <w:t xml:space="preserve"> бит, используются специальные функции шифрования. Однако если в блочном шифре такая функция зависит только от ключа, то в блочных шифрах с обратной связью она зависит как от ключа, так и от одного или более предшествующих блоков </w:t>
      </w:r>
      <w:proofErr w:type="spellStart"/>
      <w:r w:rsidRPr="00875B8E">
        <w:rPr>
          <w:rFonts w:ascii="Times New Roman" w:hAnsi="Times New Roman"/>
          <w:sz w:val="24"/>
          <w:szCs w:val="24"/>
        </w:rPr>
        <w:t>шифротекста</w:t>
      </w:r>
      <w:proofErr w:type="spellEnd"/>
      <w:r w:rsidRPr="00875B8E">
        <w:rPr>
          <w:rFonts w:ascii="Times New Roman" w:hAnsi="Times New Roman"/>
          <w:sz w:val="24"/>
          <w:szCs w:val="24"/>
        </w:rPr>
        <w:t>.</w:t>
      </w:r>
    </w:p>
    <w:p w:rsidR="00192B14" w:rsidRDefault="00192B1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3F6CA4" w:rsidRPr="003F6CA4" w:rsidRDefault="003F6CA4" w:rsidP="003F6CA4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F6CA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1.3.3 Традиционные симметричные криптосистемы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Традиционные (классические) методы шифрования, отличаются симметричной функцией шифрования. К ним относятся шифры перестановки, шифры простой и сложной замены, а также некоторые их модификации и комбинации. По мнению К. Шеннона, в практических шифрах необходимо использовать два общих принципа: рассеивание и перемешивание. </w:t>
      </w:r>
      <w:r w:rsidRPr="003F6CA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Рассеивание</w:t>
      </w: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представляет собой распространение влияния одного знака открытого текста на много знаков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а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что позволяет скрыть статистические свойства открытого текста. </w:t>
      </w:r>
      <w:r w:rsidRPr="003F6CA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Перемешивание</w:t>
      </w: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предполагает использование таких шифрующих преобразований, которые усложняют восстановление взаимосвязи статистических свойств открытого и шифрованного текстов. Распространенным способом достижения эффектов рассеивания и перемешивания является использование составного шифра, т.е. такого шифра, который может быть реализован в виде некоторой последовательности простых шифров, каждые из которых вносит свой вклад в значительное суммарное рассеивание и перемешивание.</w:t>
      </w:r>
    </w:p>
    <w:p w:rsidR="003F6CA4" w:rsidRPr="003F6CA4" w:rsidRDefault="003F6CA4" w:rsidP="003F6CA4">
      <w:pPr>
        <w:spacing w:after="0" w:line="240" w:lineRule="auto"/>
        <w:ind w:left="57" w:right="57"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 составных шифрах в качестве простых шифров чаще всего используются простые перестановки и подстановки. При перестановке просто перемешивают символы открытого текста, причем конкретный вид перемешивания определяется секретным ключом. При подстановке каждый символ открытого текста заменяют другим символом из того же алфавита, а конкретный вид подстановки также определяется секретным ключом. </w:t>
      </w:r>
    </w:p>
    <w:p w:rsidR="003F6CA4" w:rsidRDefault="003F6CA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3F6CA4" w:rsidRPr="003F6CA4" w:rsidRDefault="003F6CA4" w:rsidP="003F6CA4">
      <w:pPr>
        <w:spacing w:after="0" w:line="240" w:lineRule="auto"/>
        <w:ind w:left="57" w:right="57" w:firstLine="651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1.3.4 </w:t>
      </w:r>
      <w:r w:rsidRPr="003F6CA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Шифры перестановок.</w:t>
      </w: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Эти шифры являются наиболее простыми и, вероятно, наиболее древними. При шифровании перестановкой символы шифруемого текста переставляются по определённому правилу в пределах блока этого текста. Например, сообщение делится на блоки по 3 символа, 1-й символ становится 2-м, 3-й – 1-м, а 2-й – 3-м. Пример 1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а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: МСОЙНОНЖЕЕАНДЛАКИТООЛ (СОМ НОЙ ЖЕН АНЕ ЛАД ИТК ОЛО ТИТ АНЕ </w:t>
      </w:r>
      <w:proofErr w:type="gram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ГЛА ДИТ</w:t>
      </w:r>
      <w:proofErr w:type="gram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). Правило перестановок символов является ключом и задается различными предметами: цилиндром (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скитала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древние греки), размером таблицы, условным словом или фразой (шифрующие таблицы в эпоху Возрождения), магическим квадратом в средние века. Пример 2 шифрующей таблицы. Шифруем – НАШИ МАГИСТРАНТКИ САМЫЕ УМНЫЕ. Ключ – размер таблицы 13*2, куда шифруемый текст записывается по столбцам, затем текст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списывется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по строкам:</w:t>
      </w:r>
    </w:p>
    <w:tbl>
      <w:tblPr>
        <w:tblStyle w:val="10"/>
        <w:tblW w:w="0" w:type="auto"/>
        <w:tblLook w:val="01E0" w:firstRow="1" w:lastRow="1" w:firstColumn="1" w:lastColumn="1" w:noHBand="0" w:noVBand="0"/>
      </w:tblPr>
      <w:tblGrid>
        <w:gridCol w:w="735"/>
        <w:gridCol w:w="741"/>
        <w:gridCol w:w="738"/>
        <w:gridCol w:w="735"/>
        <w:gridCol w:w="734"/>
        <w:gridCol w:w="735"/>
        <w:gridCol w:w="735"/>
        <w:gridCol w:w="735"/>
        <w:gridCol w:w="735"/>
        <w:gridCol w:w="738"/>
        <w:gridCol w:w="734"/>
        <w:gridCol w:w="738"/>
        <w:gridCol w:w="738"/>
      </w:tblGrid>
      <w:tr w:rsidR="003F6CA4" w:rsidRPr="003F6CA4" w:rsidTr="001A431E"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Ш</w:t>
            </w:r>
            <w:proofErr w:type="gramEnd"/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Г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С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Р</w:t>
            </w:r>
            <w:proofErr w:type="gramEnd"/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К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С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Ы</w:t>
            </w:r>
            <w:proofErr w:type="gramEnd"/>
          </w:p>
        </w:tc>
      </w:tr>
      <w:tr w:rsidR="003F6CA4" w:rsidRPr="003F6CA4" w:rsidTr="001A431E"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Т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Т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Ы</w:t>
            </w:r>
            <w:proofErr w:type="gramEnd"/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У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both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</w:tr>
    </w:tbl>
    <w:p w:rsidR="003F6CA4" w:rsidRDefault="003F6CA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олучим: НШМГСРНКСМЕМЫАИАИТАТИАЫУНЕ. Этот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для большей внешней запутанности можно разделить на группы по 2 символа, например: НШ МГ СР</w:t>
      </w:r>
    </w:p>
    <w:p w:rsidR="003F6CA4" w:rsidRPr="003F6CA4" w:rsidRDefault="003F6CA4" w:rsidP="003F6CA4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Несколько большей стойкостью к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расшифрованию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бладает метод, называемый </w:t>
      </w:r>
      <w:r w:rsidRPr="003F6CA4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одиночной перестановкой по ключу</w:t>
      </w: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. Возьмём в качестве шифруемого сообщения первых 15 символов сообщения из примера 1, запишем их в таблицу 5*3 и используем ключевое слово БГУИР. Получим (справа БГУИР записано в алфавитном порядке):</w:t>
      </w:r>
    </w:p>
    <w:tbl>
      <w:tblPr>
        <w:tblStyle w:val="21"/>
        <w:tblW w:w="0" w:type="auto"/>
        <w:tblLook w:val="01E0" w:firstRow="1" w:lastRow="1" w:firstColumn="1" w:lastColumn="1" w:noHBand="0" w:noVBand="0"/>
      </w:tblPr>
      <w:tblGrid>
        <w:gridCol w:w="744"/>
        <w:gridCol w:w="742"/>
        <w:gridCol w:w="744"/>
        <w:gridCol w:w="742"/>
        <w:gridCol w:w="742"/>
        <w:gridCol w:w="2143"/>
        <w:gridCol w:w="744"/>
        <w:gridCol w:w="742"/>
        <w:gridCol w:w="742"/>
        <w:gridCol w:w="742"/>
        <w:gridCol w:w="744"/>
      </w:tblGrid>
      <w:tr w:rsidR="003F6CA4" w:rsidRPr="003F6CA4" w:rsidTr="001A431E"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Б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Г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У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Р</w:t>
            </w:r>
            <w:proofErr w:type="gramEnd"/>
          </w:p>
        </w:tc>
        <w:tc>
          <w:tcPr>
            <w:tcW w:w="2274" w:type="dxa"/>
            <w:vMerge w:val="restart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Б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Г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И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proofErr w:type="gramStart"/>
            <w:r w:rsidRPr="003F6CA4">
              <w:rPr>
                <w:sz w:val="24"/>
                <w:szCs w:val="24"/>
              </w:rPr>
              <w:t>Р</w:t>
            </w:r>
            <w:proofErr w:type="gramEnd"/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У</w:t>
            </w:r>
          </w:p>
        </w:tc>
      </w:tr>
      <w:tr w:rsidR="003F6CA4" w:rsidRPr="003F6CA4" w:rsidTr="001A431E"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1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2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4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3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5</w:t>
            </w:r>
          </w:p>
        </w:tc>
        <w:tc>
          <w:tcPr>
            <w:tcW w:w="2274" w:type="dxa"/>
            <w:vMerge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1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2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3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4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5</w:t>
            </w:r>
          </w:p>
        </w:tc>
      </w:tr>
      <w:tr w:rsidR="003F6CA4" w:rsidRPr="003F6CA4" w:rsidTr="001A431E"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С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Ж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Л</w:t>
            </w:r>
          </w:p>
        </w:tc>
        <w:tc>
          <w:tcPr>
            <w:tcW w:w="2274" w:type="dxa"/>
            <w:vMerge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С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Л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Ж</w:t>
            </w:r>
          </w:p>
        </w:tc>
      </w:tr>
      <w:tr w:rsidR="003F6CA4" w:rsidRPr="003F6CA4" w:rsidTr="001A431E"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О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О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2274" w:type="dxa"/>
            <w:vMerge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О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О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А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</w:tr>
      <w:tr w:rsidR="003F6CA4" w:rsidRPr="003F6CA4" w:rsidTr="001A431E"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Й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Д</w:t>
            </w:r>
          </w:p>
        </w:tc>
        <w:tc>
          <w:tcPr>
            <w:tcW w:w="2274" w:type="dxa"/>
            <w:vMerge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М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Й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Е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Д</w:t>
            </w:r>
          </w:p>
        </w:tc>
        <w:tc>
          <w:tcPr>
            <w:tcW w:w="758" w:type="dxa"/>
          </w:tcPr>
          <w:p w:rsidR="003F6CA4" w:rsidRPr="003F6CA4" w:rsidRDefault="003F6CA4" w:rsidP="003F6CA4">
            <w:pPr>
              <w:ind w:left="57" w:right="57"/>
              <w:jc w:val="center"/>
              <w:rPr>
                <w:sz w:val="24"/>
                <w:szCs w:val="24"/>
              </w:rPr>
            </w:pPr>
            <w:r w:rsidRPr="003F6CA4">
              <w:rPr>
                <w:sz w:val="24"/>
                <w:szCs w:val="24"/>
              </w:rPr>
              <w:t>Н</w:t>
            </w:r>
          </w:p>
        </w:tc>
      </w:tr>
    </w:tbl>
    <w:p w:rsidR="003F6CA4" w:rsidRDefault="003F6CA4" w:rsidP="003F6CA4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Столбцы в квадрате справа переставляются так, как велит ключевое слово. </w:t>
      </w:r>
      <w:proofErr w:type="spellStart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  <w:r w:rsidRPr="003F6CA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– СНАЛЖ ООНАЕ-МЙЕДН.</w:t>
      </w:r>
    </w:p>
    <w:p w:rsidR="00987F94" w:rsidRPr="003F6CA4" w:rsidRDefault="00987F94" w:rsidP="003F6CA4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987F94" w:rsidRPr="007E1949" w:rsidRDefault="003241D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.3.4 сложный. </w:t>
      </w:r>
      <w:r w:rsidR="00987F94"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ерестановки </w:t>
      </w:r>
      <w:r w:rsidR="006E4D3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более сложные) </w:t>
      </w:r>
      <w:r w:rsidR="00987F94"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спользуются также в методе, основанном на применении </w:t>
      </w:r>
      <w:r w:rsidR="004D2AD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маршрутов Гамильтона. </w:t>
      </w:r>
      <w:r w:rsidR="00987F94"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Этот метод реализуется путем выполнения следующих шагов.</w:t>
      </w:r>
    </w:p>
    <w:p w:rsidR="00987F94" w:rsidRPr="007E1949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. Исходная информация разбивается на блоки. Если длина шифруемой информации не кратна длине блока, то на св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бо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дные места последнего блока помещаются специальные служебные символы-заполнители (например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, *)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</w:p>
    <w:p w:rsidR="00987F94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2. Символами блока заполняется таблица, в которой для каждого порядкового номера символа в блоке отводится вполне определенное место (рис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:rsidR="00987F94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87F94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518D20A" wp14:editId="243E8188">
            <wp:extent cx="4041775" cy="1365885"/>
            <wp:effectExtent l="0" t="0" r="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775" cy="1365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87F94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08" w:firstLine="70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7F94">
        <w:rPr>
          <w:rFonts w:ascii="Times New Roman" w:eastAsia="Times New Roman" w:hAnsi="Times New Roman" w:cs="Times New Roman"/>
          <w:color w:val="000000"/>
          <w:sz w:val="24"/>
          <w:szCs w:val="24"/>
        </w:rPr>
        <w:t>Таблица</w:t>
      </w:r>
      <w:r w:rsidRPr="00987F9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87F9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Маршрут .№ 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87F94">
        <w:rPr>
          <w:rFonts w:ascii="Times New Roman" w:eastAsia="Times New Roman" w:hAnsi="Times New Roman" w:cs="Times New Roman"/>
          <w:color w:val="000000"/>
          <w:sz w:val="24"/>
          <w:szCs w:val="24"/>
        </w:rPr>
        <w:t>Маршрут № 2</w:t>
      </w:r>
    </w:p>
    <w:p w:rsidR="00987F94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987F94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Calibri" w:hAnsi="Times New Roman" w:cs="Times New Roman"/>
          <w:sz w:val="20"/>
          <w:szCs w:val="20"/>
          <w:lang w:eastAsia="en-US"/>
        </w:rPr>
      </w:pP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Рисунок </w:t>
      </w:r>
      <w:r>
        <w:rPr>
          <w:rFonts w:ascii="Times New Roman" w:eastAsia="Calibri" w:hAnsi="Times New Roman" w:cs="Times New Roman"/>
          <w:sz w:val="20"/>
          <w:szCs w:val="20"/>
          <w:lang w:eastAsia="en-US"/>
        </w:rPr>
        <w:t>3</w:t>
      </w: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 – </w:t>
      </w:r>
      <w:r w:rsidRPr="00987F94">
        <w:rPr>
          <w:rFonts w:ascii="Times New Roman" w:eastAsia="Calibri" w:hAnsi="Times New Roman" w:cs="Times New Roman"/>
          <w:sz w:val="20"/>
          <w:szCs w:val="20"/>
          <w:lang w:eastAsia="en-US"/>
        </w:rPr>
        <w:t>Вариант 8-элементной таблицы и маршрутов Гамильтона</w:t>
      </w:r>
    </w:p>
    <w:p w:rsidR="00987F94" w:rsidRPr="007E1949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87F94" w:rsidRDefault="00987F94" w:rsidP="00987F9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3. Считывание символов из таблицы осуществляется по одному из маршрутов. Увеличение числа маршрутов повышает </w:t>
      </w: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криптостойкость</w:t>
      </w:r>
      <w:proofErr w:type="spell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шифра. Маршруты выбираются либо последовательно, либо их очередность задается ключом К.</w:t>
      </w:r>
    </w:p>
    <w:p w:rsidR="00987F94" w:rsidRPr="007E1949" w:rsidRDefault="00987F94" w:rsidP="00140A2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4. Зашифрованная последовательность символов разбивается на блоки фиксированной длины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Величина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ожет отличаться от длины блоков, на которые разбивается исходная информация на шаге 1.</w:t>
      </w:r>
      <w:r w:rsidR="00FB3B6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фрование</w:t>
      </w:r>
      <w:proofErr w:type="spell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оизводится в обратном порядке. В соответствии с ключом выбирается маршрут и заполняется таблица согласно этому маршруту.</w:t>
      </w:r>
      <w:r w:rsidRPr="007E194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з таблицы символы считываются в порядке следования номеров элементов. Ниже приводится пример шифрования информации </w:t>
      </w:r>
      <w:r w:rsidRPr="007E194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с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использованием маршрутов Гамильтона.</w:t>
      </w:r>
    </w:p>
    <w:p w:rsidR="00140A25" w:rsidRDefault="004D2AD4" w:rsidP="00140A2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мер. </w:t>
      </w:r>
      <w:r w:rsidR="00140A25"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усть требуется зашифровать исходный текст </w:t>
      </w:r>
    </w:p>
    <w:p w:rsidR="00140A25" w:rsidRDefault="00140A25" w:rsidP="00140A2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То = &lt;МЕТОДЫ__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ЕРЕСТАНОВК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&gt;. </w:t>
      </w:r>
    </w:p>
    <w:p w:rsidR="00140A25" w:rsidRDefault="00140A25" w:rsidP="00140A2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люч и длина зашифрованных блоков соответственно 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равны</w:t>
      </w:r>
      <w:proofErr w:type="gram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К=&lt;2,1,1&gt;,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=4. Для шифрования используются таблица и два маршрута, представленные </w:t>
      </w:r>
      <w:r w:rsidRPr="00140A2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на</w:t>
      </w:r>
      <w:r w:rsidRPr="007E194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ис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. Для заданных условий маршруты с заполненными матрицами имеют вид</w:t>
      </w:r>
      <w:r w:rsidR="007E1044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оказанный на рис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E194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140A25" w:rsidRPr="007E1949" w:rsidRDefault="00140A25" w:rsidP="007E104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140A25" w:rsidRPr="007E1949" w:rsidRDefault="00140A25" w:rsidP="007E104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D8AAD44" wp14:editId="2C25FD05">
            <wp:extent cx="4069080" cy="1427480"/>
            <wp:effectExtent l="0" t="0" r="762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080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A25" w:rsidRDefault="004D2AD4" w:rsidP="004D2AD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08"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</w:t>
      </w:r>
      <w:r w:rsidR="00140A25"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Маршрут № 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140A25"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</w:t>
      </w:r>
      <w:r w:rsidR="00140A25"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аршрут № 1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140A25"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Маршрут № 1</w:t>
      </w:r>
    </w:p>
    <w:p w:rsidR="004D2AD4" w:rsidRDefault="004D2AD4" w:rsidP="004D2AD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eastAsia="Calibri" w:hAnsi="Times New Roman" w:cs="Times New Roman"/>
          <w:sz w:val="20"/>
          <w:szCs w:val="20"/>
          <w:lang w:eastAsia="en-US"/>
        </w:rPr>
      </w:pP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Рисунок </w:t>
      </w:r>
      <w:r>
        <w:rPr>
          <w:rFonts w:ascii="Times New Roman" w:eastAsia="Calibri" w:hAnsi="Times New Roman" w:cs="Times New Roman"/>
          <w:sz w:val="20"/>
          <w:szCs w:val="20"/>
          <w:lang w:eastAsia="en-US"/>
        </w:rPr>
        <w:t>4</w:t>
      </w: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 – </w:t>
      </w:r>
      <w:r w:rsidRPr="004D2AD4">
        <w:rPr>
          <w:rFonts w:ascii="Times New Roman" w:eastAsia="Times New Roman" w:hAnsi="Times New Roman" w:cs="Times New Roman"/>
          <w:iCs/>
          <w:color w:val="000000"/>
          <w:sz w:val="20"/>
          <w:szCs w:val="20"/>
        </w:rPr>
        <w:t>Пример шифрования с помощью</w:t>
      </w:r>
      <w:r w:rsidRPr="007E194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987F94">
        <w:rPr>
          <w:rFonts w:ascii="Times New Roman" w:eastAsia="Calibri" w:hAnsi="Times New Roman" w:cs="Times New Roman"/>
          <w:sz w:val="20"/>
          <w:szCs w:val="20"/>
          <w:lang w:eastAsia="en-US"/>
        </w:rPr>
        <w:t>маршрутов Гамильтона</w:t>
      </w:r>
    </w:p>
    <w:p w:rsidR="004D2AD4" w:rsidRPr="007E1949" w:rsidRDefault="004D2AD4" w:rsidP="007E104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140A25" w:rsidRPr="007E1949" w:rsidRDefault="00140A25" w:rsidP="004D2AD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Шаг 1. Исходный текст разбивается на три блока: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Б1 =&lt;МЕТОДЫ_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П</w:t>
      </w:r>
      <w:proofErr w:type="gram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&gt;;</w:t>
      </w:r>
    </w:p>
    <w:p w:rsidR="00140A25" w:rsidRPr="007E1949" w:rsidRDefault="00140A25" w:rsidP="00140A2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Б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proofErr w:type="gram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&lt;ЕРЕСТАНО&gt;;</w:t>
      </w:r>
    </w:p>
    <w:p w:rsidR="00140A25" w:rsidRPr="007E1949" w:rsidRDefault="00140A25" w:rsidP="00140A2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БЗ=&lt;ВКИ*****&gt;.</w:t>
      </w:r>
    </w:p>
    <w:p w:rsidR="00140A25" w:rsidRPr="007E1949" w:rsidRDefault="00140A25" w:rsidP="004D2AD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2. Заполняются три матрицы с маршрутами 2, 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J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рис.</w:t>
      </w:r>
      <w:r w:rsidR="004D2AD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:rsidR="00140A25" w:rsidRPr="007E1949" w:rsidRDefault="00140A25" w:rsidP="004D2AD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3. Получение </w:t>
      </w: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шифртекста</w:t>
      </w:r>
      <w:proofErr w:type="spell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утем расстановки символов в соответствии с маршрутами.</w:t>
      </w:r>
    </w:p>
    <w:p w:rsidR="00140A25" w:rsidRPr="007E1949" w:rsidRDefault="00140A25" w:rsidP="00140A2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proofErr w:type="gram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l</w:t>
      </w:r>
      <w:proofErr w:type="gram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&lt;ОП</w:t>
      </w:r>
      <w:r w:rsidR="006B0F98">
        <w:rPr>
          <w:rFonts w:ascii="Times New Roman" w:eastAsia="Times New Roman" w:hAnsi="Times New Roman" w:cs="Times New Roman"/>
          <w:color w:val="000000"/>
          <w:sz w:val="24"/>
          <w:szCs w:val="24"/>
        </w:rPr>
        <w:t>_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ТМЕЫДЕСРЕТАОНИ*КВ****&gt;.</w:t>
      </w:r>
    </w:p>
    <w:p w:rsidR="00140A25" w:rsidRPr="007E1949" w:rsidRDefault="00140A25" w:rsidP="006B0F9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4. Разбиение на блоки </w:t>
      </w: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шифртекста</w:t>
      </w:r>
      <w:proofErr w:type="spellEnd"/>
    </w:p>
    <w:p w:rsidR="00140A25" w:rsidRPr="007E1949" w:rsidRDefault="00140A25" w:rsidP="00140A2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T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j</w:t>
      </w:r>
      <w:proofErr w:type="spellEnd"/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&lt;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O</w:t>
      </w:r>
      <w:r w:rsidR="006B0F98">
        <w:rPr>
          <w:rFonts w:ascii="Times New Roman" w:eastAsia="Times New Roman" w:hAnsi="Times New Roman" w:cs="Times New Roman"/>
          <w:color w:val="000000"/>
          <w:sz w:val="24"/>
          <w:szCs w:val="24"/>
        </w:rPr>
        <w:t>П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>_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T</w:t>
      </w:r>
      <w:r w:rsidRPr="007E194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МЕЫД   ЕСРЕ   ТАОН   И*КВ   ****&gt;.</w:t>
      </w:r>
    </w:p>
    <w:p w:rsidR="00987F94" w:rsidRDefault="00987F94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1A431E" w:rsidRPr="001A431E" w:rsidRDefault="001A431E" w:rsidP="001A431E">
      <w:pPr>
        <w:spacing w:after="0" w:line="240" w:lineRule="auto"/>
        <w:ind w:left="57" w:right="57" w:firstLine="651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1.3.5 </w:t>
      </w:r>
      <w:r w:rsidRPr="001A431E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 xml:space="preserve">Шифры простой замены. 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 них каждый символ открытого текста заменяется символом того же или другого алфавита по определенному правилу. Широко известны и исследованы шифры Цезаря. В шифре Цезаря алгоритм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зашифрования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Ek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пределяется ключом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k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ак смещение вправо на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k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букв в алфавите, а алгоритм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расшифрования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Dk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ак соответствующее смещение влево. Примеры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а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для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k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=31 и алфавита – А Б В Г Д Е </w:t>
      </w:r>
      <w:proofErr w:type="gram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Ё</w:t>
      </w:r>
      <w:proofErr w:type="gram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Ж З И Й К Л М Н О П Р С Т У Ф Х Ц Ч Ш Щ Ъ Ы Ь Э Ю Я – ЯМБПМЁВЮЙЕГЛЧЖЛХРМА. Такие шифры имеют слабость по отношению к атакам на основе подсчета частот появления букв в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е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. Более устойчивыми являются 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биграммные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шифры (замена двух букв) и n-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граммные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шифры, позволяющие маскировать частоты появления букв. Модификации системы шифрования Цезаря (аффинная система подстановок Цезаря [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9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, с. 52-53], система Цезаря с ключевым словом [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9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с. 53-54], шифрующие таблицы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Трисемуса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[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9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, с. 54-56], криптосистема Хилла [</w:t>
      </w:r>
      <w:r w:rsidR="00A17506">
        <w:rPr>
          <w:rFonts w:ascii="Times New Roman" w:eastAsia="Calibri" w:hAnsi="Times New Roman" w:cs="Times New Roman"/>
          <w:sz w:val="24"/>
          <w:szCs w:val="24"/>
          <w:lang w:eastAsia="en-US"/>
        </w:rPr>
        <w:t>9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, с. 56-60]) предлагаются на самостоятельное изучение.</w:t>
      </w:r>
    </w:p>
    <w:p w:rsidR="001A431E" w:rsidRPr="001A431E" w:rsidRDefault="001A431E" w:rsidP="001A431E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Не глядя на простоту, шифры простой замены со своими усложнениями широко использовались и через полторы тысячи лет после Цезаря. Пример – шифр Ришелье (другое название – «посреди мусора»). Усложнение здесь – утверждение сэра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Фрэнсиса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Бэкона: «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Криптотекст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не должен вызывать подозрений, а должен выглядеть естественно». Ришелье использовал листы картона с прорезями. Значимыми являлись только буквы, видимые через прорези. Отправитель и получатель имели одинаковые листы картона с прорезями. Один такой лист изображён на рис. </w:t>
      </w:r>
      <w:r w:rsidR="006B0F98">
        <w:rPr>
          <w:rFonts w:ascii="Times New Roman" w:eastAsia="Calibri" w:hAnsi="Times New Roman" w:cs="Times New Roman"/>
          <w:sz w:val="24"/>
          <w:szCs w:val="24"/>
          <w:lang w:eastAsia="en-US"/>
        </w:rPr>
        <w:t>5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. Прорези в картоне на рис. </w:t>
      </w:r>
      <w:r w:rsidR="006B0F98">
        <w:rPr>
          <w:rFonts w:ascii="Times New Roman" w:eastAsia="Calibri" w:hAnsi="Times New Roman" w:cs="Times New Roman"/>
          <w:sz w:val="24"/>
          <w:szCs w:val="24"/>
          <w:lang w:eastAsia="en-US"/>
        </w:rPr>
        <w:t>5</w:t>
      </w: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показаны крестиками.</w:t>
      </w:r>
    </w:p>
    <w:p w:rsidR="001A431E" w:rsidRPr="001A431E" w:rsidRDefault="001A431E" w:rsidP="001A431E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tbl>
      <w:tblPr>
        <w:tblStyle w:val="3"/>
        <w:tblW w:w="0" w:type="auto"/>
        <w:tblLook w:val="01E0" w:firstRow="1" w:lastRow="1" w:firstColumn="1" w:lastColumn="1" w:noHBand="0" w:noVBand="0"/>
      </w:tblPr>
      <w:tblGrid>
        <w:gridCol w:w="869"/>
        <w:gridCol w:w="869"/>
        <w:gridCol w:w="870"/>
        <w:gridCol w:w="869"/>
        <w:gridCol w:w="869"/>
        <w:gridCol w:w="869"/>
        <w:gridCol w:w="869"/>
        <w:gridCol w:w="873"/>
        <w:gridCol w:w="869"/>
        <w:gridCol w:w="869"/>
        <w:gridCol w:w="876"/>
      </w:tblGrid>
      <w:tr w:rsidR="001A431E" w:rsidRPr="001A431E" w:rsidTr="001A431E"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both"/>
              <w:rPr>
                <w:sz w:val="24"/>
                <w:szCs w:val="24"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1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2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4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5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6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7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8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9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10</w:t>
            </w:r>
          </w:p>
        </w:tc>
      </w:tr>
      <w:tr w:rsidR="001A431E" w:rsidRPr="001A431E" w:rsidTr="001A431E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  <w:tcBorders>
              <w:top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1A431E" w:rsidRPr="001A431E" w:rsidTr="001A431E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2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1A431E" w:rsidRPr="001A431E" w:rsidTr="001A431E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3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1A431E" w:rsidRPr="001A431E" w:rsidTr="001A431E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4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1A431E" w:rsidRPr="001A431E" w:rsidTr="001A431E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5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.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</w:tr>
      <w:tr w:rsidR="001A431E" w:rsidRPr="001A431E" w:rsidTr="001A431E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6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</w:tr>
      <w:tr w:rsidR="001A431E" w:rsidRPr="001A431E" w:rsidTr="001A431E">
        <w:tc>
          <w:tcPr>
            <w:tcW w:w="89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7</w:t>
            </w:r>
          </w:p>
        </w:tc>
        <w:tc>
          <w:tcPr>
            <w:tcW w:w="895" w:type="dxa"/>
            <w:tcBorders>
              <w:left w:val="single" w:sz="4" w:space="0" w:color="auto"/>
            </w:tcBorders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  <w:tc>
          <w:tcPr>
            <w:tcW w:w="896" w:type="dxa"/>
          </w:tcPr>
          <w:p w:rsidR="001A431E" w:rsidRPr="001A431E" w:rsidRDefault="001A431E" w:rsidP="001A431E">
            <w:pPr>
              <w:ind w:left="57" w:right="57"/>
              <w:jc w:val="center"/>
              <w:rPr>
                <w:sz w:val="24"/>
                <w:szCs w:val="24"/>
              </w:rPr>
            </w:pPr>
            <w:r w:rsidRPr="001A431E">
              <w:rPr>
                <w:sz w:val="24"/>
                <w:szCs w:val="24"/>
              </w:rPr>
              <w:t>х</w:t>
            </w:r>
          </w:p>
        </w:tc>
      </w:tr>
    </w:tbl>
    <w:p w:rsidR="001A431E" w:rsidRPr="001A431E" w:rsidRDefault="001A431E" w:rsidP="001A431E">
      <w:pPr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1A431E" w:rsidRPr="00A17506" w:rsidRDefault="00A17506" w:rsidP="00A17506">
      <w:pPr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0"/>
          <w:szCs w:val="20"/>
          <w:lang w:eastAsia="en-US"/>
        </w:rPr>
      </w:pP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Рисунок </w:t>
      </w:r>
      <w:r w:rsidR="006B0F98">
        <w:rPr>
          <w:rFonts w:ascii="Times New Roman" w:eastAsia="Calibri" w:hAnsi="Times New Roman" w:cs="Times New Roman"/>
          <w:sz w:val="20"/>
          <w:szCs w:val="20"/>
          <w:lang w:eastAsia="en-US"/>
        </w:rPr>
        <w:t>5</w:t>
      </w:r>
      <w:r w:rsidRPr="00707F04">
        <w:rPr>
          <w:rFonts w:ascii="Times New Roman" w:eastAsia="Calibri" w:hAnsi="Times New Roman" w:cs="Times New Roman"/>
          <w:sz w:val="20"/>
          <w:szCs w:val="20"/>
          <w:lang w:eastAsia="en-US"/>
        </w:rPr>
        <w:t xml:space="preserve"> – </w:t>
      </w:r>
      <w:r w:rsidR="001A431E" w:rsidRPr="00A17506">
        <w:rPr>
          <w:rFonts w:ascii="Times New Roman" w:eastAsia="Calibri" w:hAnsi="Times New Roman" w:cs="Times New Roman"/>
          <w:sz w:val="20"/>
          <w:szCs w:val="20"/>
          <w:lang w:eastAsia="en-US"/>
        </w:rPr>
        <w:t>Шифровальный листок Ришелье</w:t>
      </w:r>
    </w:p>
    <w:p w:rsidR="001A431E" w:rsidRPr="00A17506" w:rsidRDefault="001A431E" w:rsidP="00A17506">
      <w:pPr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0"/>
          <w:szCs w:val="20"/>
          <w:lang w:eastAsia="en-US"/>
        </w:rPr>
      </w:pPr>
    </w:p>
    <w:p w:rsidR="001A431E" w:rsidRPr="001A431E" w:rsidRDefault="001A431E" w:rsidP="006114F2">
      <w:pPr>
        <w:autoSpaceDE w:val="0"/>
        <w:autoSpaceDN w:val="0"/>
        <w:adjustRightInd w:val="0"/>
        <w:spacing w:after="0" w:line="240" w:lineRule="auto"/>
        <w:ind w:left="57" w:right="5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Расположение прорезей: (1; 8); (2; 9); (3; 6); (4; 5); (4; 6); (5; 1); (5; 6); (5; 7); (5; 9); (6; 2); (6; 10); (7; 9); (7; 10). Сообщение записывается в прорезях, после чего незаполненные клетки заполняются «мусором» так, чтобы всё сообщение выглядело невинно. Например, из сообщения YOU KILL AT ONCE несложно получить </w:t>
      </w:r>
      <w:proofErr w:type="gram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любовный</w:t>
      </w:r>
      <w:proofErr w:type="gramEnd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eastAsia="en-US"/>
        </w:rPr>
        <w:t>шифротекст</w:t>
      </w:r>
      <w:proofErr w:type="spellEnd"/>
    </w:p>
    <w:p w:rsidR="001A431E" w:rsidRPr="001A431E" w:rsidRDefault="001A431E" w:rsidP="00A17506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I – L O V E – Y O U</w:t>
      </w:r>
    </w:p>
    <w:p w:rsidR="001A431E" w:rsidRPr="001A431E" w:rsidRDefault="001A431E" w:rsidP="00A17506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I – H A V E – Y O U</w:t>
      </w:r>
    </w:p>
    <w:p w:rsidR="001A431E" w:rsidRPr="001A431E" w:rsidRDefault="001A431E" w:rsidP="00A17506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D E </w:t>
      </w:r>
      <w:proofErr w:type="spellStart"/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E</w:t>
      </w:r>
      <w:proofErr w:type="spellEnd"/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P – U N D E R</w:t>
      </w:r>
    </w:p>
    <w:p w:rsidR="001A431E" w:rsidRPr="001A431E" w:rsidRDefault="001A431E" w:rsidP="00A17506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M Y – S K I N – M Y</w:t>
      </w:r>
    </w:p>
    <w:p w:rsidR="001A431E" w:rsidRPr="001A431E" w:rsidRDefault="001A431E" w:rsidP="00A17506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L O V E – L A S T S</w:t>
      </w:r>
    </w:p>
    <w:p w:rsidR="001A431E" w:rsidRPr="001A431E" w:rsidRDefault="001A431E" w:rsidP="00A17506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lastRenderedPageBreak/>
        <w:t>F O R E V E R – I N</w:t>
      </w:r>
    </w:p>
    <w:p w:rsidR="001A431E" w:rsidRPr="007E1949" w:rsidRDefault="001A431E" w:rsidP="00A17506">
      <w:pPr>
        <w:autoSpaceDE w:val="0"/>
        <w:autoSpaceDN w:val="0"/>
        <w:adjustRightInd w:val="0"/>
        <w:spacing w:after="0" w:line="240" w:lineRule="auto"/>
        <w:ind w:left="57" w:right="57"/>
        <w:jc w:val="center"/>
        <w:rPr>
          <w:rFonts w:ascii="Times New Roman" w:eastAsia="Calibri" w:hAnsi="Times New Roman" w:cs="Times New Roman"/>
          <w:sz w:val="24"/>
          <w:szCs w:val="24"/>
          <w:lang w:val="en-US" w:eastAsia="en-US"/>
        </w:rPr>
      </w:pP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H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Y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P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E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R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S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P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A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C</w:t>
      </w:r>
      <w:r w:rsidRPr="007E194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1A431E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E</w:t>
      </w:r>
    </w:p>
    <w:p w:rsidR="00F053FF" w:rsidRPr="00265405" w:rsidRDefault="00F053FF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lang w:val="en-US"/>
        </w:rPr>
      </w:pPr>
    </w:p>
    <w:p w:rsidR="00683D66" w:rsidRPr="00F053FF" w:rsidRDefault="00265405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683D66">
        <w:rPr>
          <w:rFonts w:ascii="Times New Roman" w:eastAsia="Times New Roman" w:hAnsi="Times New Roman" w:cs="Times New Roman"/>
          <w:b/>
          <w:sz w:val="24"/>
        </w:rPr>
        <w:t>1.3.6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="00683D66" w:rsidRPr="00683D66">
        <w:rPr>
          <w:rFonts w:ascii="Times New Roman" w:eastAsia="Times New Roman" w:hAnsi="Times New Roman" w:cs="Times New Roman"/>
          <w:b/>
          <w:sz w:val="24"/>
        </w:rPr>
        <w:t>Шифрование RSA.</w:t>
      </w:r>
      <w:r w:rsidR="00683D66">
        <w:rPr>
          <w:rFonts w:ascii="Times New Roman" w:eastAsia="Times New Roman" w:hAnsi="Times New Roman" w:cs="Times New Roman"/>
          <w:sz w:val="24"/>
        </w:rPr>
        <w:t xml:space="preserve"> </w:t>
      </w:r>
      <w:r w:rsidR="00683D66" w:rsidRPr="00683D66">
        <w:rPr>
          <w:rFonts w:ascii="Times New Roman" w:eastAsia="Times New Roman" w:hAnsi="Times New Roman" w:cs="Times New Roman"/>
          <w:b/>
          <w:sz w:val="24"/>
        </w:rPr>
        <w:t>1.3.6.1 Элементы теории чисел</w:t>
      </w:r>
      <w:r w:rsidR="00683D66">
        <w:rPr>
          <w:rFonts w:ascii="Times New Roman" w:eastAsia="Times New Roman" w:hAnsi="Times New Roman" w:cs="Times New Roman"/>
          <w:sz w:val="24"/>
        </w:rPr>
        <w:t xml:space="preserve">. </w:t>
      </w:r>
      <w:proofErr w:type="gramStart"/>
      <w:r w:rsidR="00683D66" w:rsidRPr="00F053FF">
        <w:rPr>
          <w:rFonts w:ascii="Times New Roman" w:eastAsia="Times New Roman" w:hAnsi="Times New Roman" w:cs="Times New Roman"/>
          <w:sz w:val="24"/>
        </w:rPr>
        <w:t>Число</w:t>
      </w:r>
      <w:proofErr w:type="gramEnd"/>
      <w:r w:rsidR="00683D66" w:rsidRPr="00F053FF">
        <w:rPr>
          <w:rFonts w:ascii="Times New Roman" w:eastAsia="Times New Roman" w:hAnsi="Times New Roman" w:cs="Times New Roman"/>
          <w:sz w:val="24"/>
        </w:rPr>
        <w:t xml:space="preserve"> </w:t>
      </w:r>
      <w:r w:rsidR="00683D66" w:rsidRPr="00F053FF">
        <w:rPr>
          <w:rFonts w:ascii="Times New Roman" w:eastAsia="Times New Roman" w:hAnsi="Times New Roman" w:cs="Times New Roman"/>
          <w:i/>
          <w:sz w:val="24"/>
        </w:rPr>
        <w:t xml:space="preserve">а </w:t>
      </w:r>
      <w:r w:rsidR="00683D66" w:rsidRPr="00F053FF">
        <w:rPr>
          <w:rFonts w:ascii="Times New Roman" w:eastAsia="Times New Roman" w:hAnsi="Times New Roman" w:cs="Times New Roman"/>
          <w:sz w:val="24"/>
        </w:rPr>
        <w:t xml:space="preserve">называется </w:t>
      </w:r>
      <w:r w:rsidR="00683D66" w:rsidRPr="00D07CFA">
        <w:rPr>
          <w:rFonts w:ascii="Times New Roman" w:eastAsia="Times New Roman" w:hAnsi="Times New Roman" w:cs="Times New Roman"/>
          <w:b/>
          <w:sz w:val="24"/>
        </w:rPr>
        <w:t>простым</w:t>
      </w:r>
      <w:r w:rsidR="00683D66" w:rsidRPr="00F053FF">
        <w:rPr>
          <w:rFonts w:ascii="Times New Roman" w:eastAsia="Times New Roman" w:hAnsi="Times New Roman" w:cs="Times New Roman"/>
          <w:sz w:val="24"/>
        </w:rPr>
        <w:t xml:space="preserve">, если оно не имеет других натуральных делителей, кроме 1 и </w:t>
      </w:r>
      <w:r w:rsidR="00683D66" w:rsidRPr="00F053FF">
        <w:rPr>
          <w:rFonts w:ascii="Times New Roman" w:eastAsia="Times New Roman" w:hAnsi="Times New Roman" w:cs="Times New Roman"/>
          <w:i/>
          <w:sz w:val="24"/>
        </w:rPr>
        <w:t>а</w:t>
      </w:r>
      <w:r w:rsidR="00683D66" w:rsidRPr="00F053FF">
        <w:rPr>
          <w:rFonts w:ascii="Times New Roman" w:eastAsia="Times New Roman" w:hAnsi="Times New Roman" w:cs="Times New Roman"/>
          <w:sz w:val="24"/>
        </w:rPr>
        <w:t>. Пример</w:t>
      </w:r>
      <w:r w:rsidR="00683D66">
        <w:rPr>
          <w:rFonts w:ascii="Times New Roman" w:eastAsia="Times New Roman" w:hAnsi="Times New Roman" w:cs="Times New Roman"/>
          <w:sz w:val="24"/>
        </w:rPr>
        <w:t xml:space="preserve"> простых чисел</w:t>
      </w:r>
      <w:r w:rsidR="00683D66" w:rsidRPr="00F053FF">
        <w:rPr>
          <w:rFonts w:ascii="Times New Roman" w:eastAsia="Times New Roman" w:hAnsi="Times New Roman" w:cs="Times New Roman"/>
          <w:sz w:val="24"/>
        </w:rPr>
        <w:t xml:space="preserve">: 17, 23. </w:t>
      </w:r>
      <w:r w:rsidR="00683D66">
        <w:rPr>
          <w:rFonts w:ascii="Times New Roman" w:eastAsia="Times New Roman" w:hAnsi="Times New Roman" w:cs="Times New Roman"/>
          <w:sz w:val="24"/>
        </w:rPr>
        <w:t xml:space="preserve">В интернете есть таблицы простых чисел (от 1 до 1000 и от 1 до 10000). </w:t>
      </w:r>
      <w:r w:rsidR="00683D66" w:rsidRPr="00F053FF">
        <w:rPr>
          <w:rFonts w:ascii="Times New Roman" w:eastAsia="Times New Roman" w:hAnsi="Times New Roman" w:cs="Times New Roman"/>
          <w:sz w:val="24"/>
        </w:rPr>
        <w:t xml:space="preserve">Числа </w:t>
      </w:r>
      <w:r w:rsidR="00683D66" w:rsidRPr="00F053FF">
        <w:rPr>
          <w:rFonts w:ascii="Times New Roman" w:eastAsia="Times New Roman" w:hAnsi="Times New Roman" w:cs="Times New Roman"/>
          <w:i/>
          <w:sz w:val="24"/>
        </w:rPr>
        <w:t>а</w:t>
      </w:r>
      <w:r w:rsidR="00683D66" w:rsidRPr="00F053FF">
        <w:rPr>
          <w:rFonts w:ascii="Times New Roman" w:eastAsia="Times New Roman" w:hAnsi="Times New Roman" w:cs="Times New Roman"/>
          <w:sz w:val="24"/>
        </w:rPr>
        <w:t xml:space="preserve"> и </w:t>
      </w:r>
      <w:r w:rsidR="00683D66" w:rsidRPr="00F053FF">
        <w:rPr>
          <w:rFonts w:ascii="Times New Roman" w:eastAsia="Times New Roman" w:hAnsi="Times New Roman" w:cs="Times New Roman"/>
          <w:i/>
          <w:sz w:val="24"/>
          <w:lang w:val="en-US"/>
        </w:rPr>
        <w:t>b</w:t>
      </w:r>
      <w:r w:rsidR="00683D66" w:rsidRPr="00F053FF">
        <w:rPr>
          <w:rFonts w:ascii="Times New Roman" w:eastAsia="Times New Roman" w:hAnsi="Times New Roman" w:cs="Times New Roman"/>
          <w:i/>
          <w:sz w:val="24"/>
        </w:rPr>
        <w:t xml:space="preserve"> </w:t>
      </w:r>
      <w:r w:rsidR="00683D66" w:rsidRPr="00F053FF">
        <w:rPr>
          <w:rFonts w:ascii="Times New Roman" w:eastAsia="Times New Roman" w:hAnsi="Times New Roman" w:cs="Times New Roman"/>
          <w:sz w:val="24"/>
        </w:rPr>
        <w:t xml:space="preserve">называются взаимно простыми, если наибольший общий делитель этих чисел </w:t>
      </w:r>
      <w:r w:rsidR="00683D66" w:rsidRPr="00D07CFA">
        <w:rPr>
          <w:rFonts w:ascii="Times New Roman" w:eastAsia="Times New Roman" w:hAnsi="Times New Roman" w:cs="Times New Roman"/>
          <w:sz w:val="24"/>
        </w:rPr>
        <w:t>(</w:t>
      </w:r>
      <w:r w:rsidR="00683D66" w:rsidRPr="00F053FF">
        <w:rPr>
          <w:rFonts w:ascii="Times New Roman" w:eastAsia="Times New Roman" w:hAnsi="Times New Roman" w:cs="Times New Roman"/>
          <w:i/>
          <w:sz w:val="24"/>
        </w:rPr>
        <w:t>а</w:t>
      </w:r>
      <w:r w:rsidR="00683D66">
        <w:rPr>
          <w:rFonts w:ascii="Times New Roman" w:eastAsia="Times New Roman" w:hAnsi="Times New Roman" w:cs="Times New Roman"/>
          <w:i/>
          <w:sz w:val="24"/>
        </w:rPr>
        <w:t>,</w:t>
      </w:r>
      <w:r w:rsidR="00683D66" w:rsidRPr="00F053FF">
        <w:rPr>
          <w:rFonts w:ascii="Times New Roman" w:eastAsia="Times New Roman" w:hAnsi="Times New Roman" w:cs="Times New Roman"/>
          <w:i/>
          <w:sz w:val="24"/>
          <w:lang w:val="en-US"/>
        </w:rPr>
        <w:t>b</w:t>
      </w:r>
      <w:r w:rsidR="00683D66" w:rsidRPr="00D07CFA">
        <w:rPr>
          <w:rFonts w:ascii="Times New Roman" w:eastAsia="Times New Roman" w:hAnsi="Times New Roman" w:cs="Times New Roman"/>
          <w:sz w:val="24"/>
        </w:rPr>
        <w:t>)=1</w:t>
      </w:r>
      <w:r w:rsidR="00683D66" w:rsidRPr="00F053FF">
        <w:rPr>
          <w:rFonts w:ascii="Times New Roman" w:eastAsia="Times New Roman" w:hAnsi="Times New Roman" w:cs="Times New Roman"/>
          <w:sz w:val="24"/>
        </w:rPr>
        <w:t>. Пример: 8 и 9.</w:t>
      </w:r>
    </w:p>
    <w:p w:rsidR="00683D66" w:rsidRPr="00F053FF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F053FF">
        <w:rPr>
          <w:rFonts w:ascii="Times New Roman" w:eastAsia="Times New Roman" w:hAnsi="Times New Roman" w:cs="Times New Roman"/>
          <w:sz w:val="24"/>
        </w:rPr>
        <w:t xml:space="preserve">Целые числа называются </w:t>
      </w:r>
      <w:r w:rsidRPr="00D07CFA">
        <w:rPr>
          <w:rFonts w:ascii="Times New Roman" w:eastAsia="Times New Roman" w:hAnsi="Times New Roman" w:cs="Times New Roman"/>
          <w:b/>
          <w:sz w:val="24"/>
        </w:rPr>
        <w:t>взаимно простыми</w:t>
      </w:r>
      <w:r w:rsidRPr="00F053FF">
        <w:rPr>
          <w:rFonts w:ascii="Times New Roman" w:eastAsia="Times New Roman" w:hAnsi="Times New Roman" w:cs="Times New Roman"/>
          <w:sz w:val="24"/>
        </w:rPr>
        <w:t>, если они не имеют никаких общих делителей, кроме ±1. Примеры:</w:t>
      </w:r>
    </w:p>
    <w:p w:rsidR="00683D66" w:rsidRPr="00F053FF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proofErr w:type="gramStart"/>
      <w:r w:rsidRPr="00F053FF">
        <w:rPr>
          <w:rFonts w:ascii="Times New Roman" w:eastAsia="Times New Roman" w:hAnsi="Times New Roman" w:cs="Times New Roman"/>
          <w:sz w:val="24"/>
        </w:rPr>
        <w:t xml:space="preserve">14 и 25 взаимно просты </w:t>
      </w:r>
      <w:r w:rsidRPr="00D07CFA">
        <w:rPr>
          <w:rFonts w:ascii="Times New Roman" w:eastAsia="Times New Roman" w:hAnsi="Times New Roman" w:cs="Times New Roman"/>
          <w:sz w:val="24"/>
        </w:rPr>
        <w:t>–</w:t>
      </w:r>
      <w:r w:rsidRPr="00F053FF">
        <w:rPr>
          <w:rFonts w:ascii="Times New Roman" w:eastAsia="Times New Roman" w:hAnsi="Times New Roman" w:cs="Times New Roman"/>
          <w:sz w:val="24"/>
        </w:rPr>
        <w:t xml:space="preserve"> у них нет общих делителей.</w:t>
      </w:r>
      <w:proofErr w:type="gramEnd"/>
    </w:p>
    <w:p w:rsidR="00683D66" w:rsidRPr="00F053FF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proofErr w:type="gramStart"/>
      <w:r w:rsidRPr="00F053FF">
        <w:rPr>
          <w:rFonts w:ascii="Times New Roman" w:eastAsia="Times New Roman" w:hAnsi="Times New Roman" w:cs="Times New Roman"/>
          <w:sz w:val="24"/>
        </w:rPr>
        <w:t>15 и 25 не взаимно просты (у них имеется общий делитель 5).</w:t>
      </w:r>
      <w:proofErr w:type="gramEnd"/>
    </w:p>
    <w:p w:rsidR="00683D66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proofErr w:type="gramStart"/>
      <w:r w:rsidRPr="00F053FF">
        <w:rPr>
          <w:rFonts w:ascii="Times New Roman" w:eastAsia="Times New Roman" w:hAnsi="Times New Roman" w:cs="Times New Roman"/>
          <w:sz w:val="24"/>
        </w:rPr>
        <w:t xml:space="preserve">6, 8, 9 взаимно просты </w:t>
      </w:r>
      <w:r w:rsidRPr="00D07CFA">
        <w:rPr>
          <w:rFonts w:ascii="Times New Roman" w:eastAsia="Times New Roman" w:hAnsi="Times New Roman" w:cs="Times New Roman"/>
          <w:sz w:val="24"/>
        </w:rPr>
        <w:t>–</w:t>
      </w:r>
      <w:r w:rsidRPr="00F053FF">
        <w:rPr>
          <w:rFonts w:ascii="Times New Roman" w:eastAsia="Times New Roman" w:hAnsi="Times New Roman" w:cs="Times New Roman"/>
          <w:sz w:val="24"/>
        </w:rPr>
        <w:t xml:space="preserve"> у них нет делителей, общих для всех трёх чисел</w:t>
      </w:r>
      <w:r>
        <w:rPr>
          <w:rFonts w:ascii="Times New Roman" w:eastAsia="Times New Roman" w:hAnsi="Times New Roman" w:cs="Times New Roman"/>
          <w:sz w:val="24"/>
        </w:rPr>
        <w:t>.</w:t>
      </w:r>
      <w:proofErr w:type="gramEnd"/>
    </w:p>
    <w:p w:rsidR="00683D66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683D66" w:rsidRPr="00D07CFA" w:rsidRDefault="00683D66" w:rsidP="00683D66">
      <w:pPr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b/>
          <w:sz w:val="24"/>
          <w:szCs w:val="24"/>
        </w:rPr>
        <w:t>1.3.6.2. Модулярная арифметика</w:t>
      </w:r>
      <w:r w:rsidRPr="00D07CFA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В модулярной арифметике все арифметические действия выполняются как в обычной арифметике с учетом того, что получаемые числа не могут превышать некоторой величины называемой модулем. Пример: </w:t>
      </w:r>
    </w:p>
    <w:p w:rsidR="00683D66" w:rsidRPr="00D07CFA" w:rsidRDefault="00683D66" w:rsidP="00683D66">
      <w:pPr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7CF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160" w:dyaOrig="420">
          <v:shape id="_x0000_i1057" type="#_x0000_t75" style="width:108pt;height:21.2pt" o:ole="">
            <v:imagedata r:id="rId75" o:title=""/>
          </v:shape>
          <o:OLEObject Type="Embed" ProgID="Equation.DSMT4" ShapeID="_x0000_i1057" DrawAspect="Content" ObjectID="_1529133855" r:id="rId76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другая форма записи того же: </w:t>
      </w:r>
      <w:r w:rsidRPr="00D07CF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160" w:dyaOrig="420">
          <v:shape id="_x0000_i1058" type="#_x0000_t75" style="width:108pt;height:21.2pt" o:ole="">
            <v:imagedata r:id="rId77" o:title=""/>
          </v:shape>
          <o:OLEObject Type="Embed" ProgID="Equation.DSMT4" ShapeID="_x0000_i1058" DrawAspect="Content" ObjectID="_1529133856" r:id="rId78"/>
        </w:object>
      </w:r>
    </w:p>
    <w:p w:rsidR="00683D66" w:rsidRPr="00D07CFA" w:rsidRDefault="00683D66" w:rsidP="00683D66">
      <w:pPr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В общем случае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300">
          <v:shape id="_x0000_i1059" type="#_x0000_t75" style="width:66.4pt;height:15.2pt" o:ole="">
            <v:imagedata r:id="rId79" o:title=""/>
          </v:shape>
          <o:OLEObject Type="Embed" ProgID="Equation.DSMT4" ShapeID="_x0000_i1059" DrawAspect="Content" ObjectID="_1529133857" r:id="rId80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. Читается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40">
          <v:shape id="_x0000_i1060" type="#_x0000_t75" style="width:11.6pt;height:12pt" o:ole="">
            <v:imagedata r:id="rId81" o:title=""/>
          </v:shape>
          <o:OLEObject Type="Embed" ProgID="Equation.DSMT4" ShapeID="_x0000_i1060" DrawAspect="Content" ObjectID="_1529133858" r:id="rId82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сравнимо </w:t>
      </w:r>
      <w:proofErr w:type="gramStart"/>
      <w:r w:rsidRPr="00D07CFA">
        <w:rPr>
          <w:rFonts w:ascii="Times New Roman" w:eastAsia="Times New Roman" w:hAnsi="Times New Roman" w:cs="Times New Roman"/>
          <w:sz w:val="24"/>
          <w:szCs w:val="24"/>
        </w:rPr>
        <w:t>с</w:t>
      </w:r>
      <w:proofErr w:type="gramEnd"/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7CF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20">
          <v:shape id="_x0000_i1061" type="#_x0000_t75" style="width:10pt;height:11.6pt" o:ole="">
            <v:imagedata r:id="rId83" o:title=""/>
          </v:shape>
          <o:OLEObject Type="Embed" ProgID="Equation.DSMT4" ShapeID="_x0000_i1061" DrawAspect="Content" ObjectID="_1529133859" r:id="rId84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D07CFA">
        <w:rPr>
          <w:rFonts w:ascii="Times New Roman" w:eastAsia="Times New Roman" w:hAnsi="Times New Roman" w:cs="Times New Roman"/>
          <w:sz w:val="24"/>
          <w:szCs w:val="24"/>
        </w:rPr>
        <w:t>по</w:t>
      </w:r>
      <w:proofErr w:type="gramEnd"/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модулю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40">
          <v:shape id="_x0000_i1062" type="#_x0000_t75" style="width:11.6pt;height:12pt" o:ole="">
            <v:imagedata r:id="rId85" o:title=""/>
          </v:shape>
          <o:OLEObject Type="Embed" ProgID="Equation.DSMT4" ShapeID="_x0000_i1062" DrawAspect="Content" ObjectID="_1529133860" r:id="rId86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. Это справедливо, если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300">
          <v:shape id="_x0000_i1063" type="#_x0000_t75" style="width:66.4pt;height:15.2pt" o:ole="">
            <v:imagedata r:id="rId87" o:title=""/>
          </v:shape>
          <o:OLEObject Type="Embed" ProgID="Equation.DSMT4" ShapeID="_x0000_i1063" DrawAspect="Content" ObjectID="_1529133861" r:id="rId88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, где </w:t>
      </w:r>
      <w:r w:rsidRPr="00D07CF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00" w:dyaOrig="360">
          <v:shape id="_x0000_i1064" type="#_x0000_t75" style="width:69.6pt;height:18pt" o:ole="">
            <v:imagedata r:id="rId89" o:title=""/>
          </v:shape>
          <o:OLEObject Type="Embed" ProgID="Equation.DSMT4" ShapeID="_x0000_i1064" DrawAspect="Content" ObjectID="_1529133862" r:id="rId90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. Отсюда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300">
          <v:shape id="_x0000_i1065" type="#_x0000_t75" style="width:66.4pt;height:15.2pt" o:ole="">
            <v:imagedata r:id="rId91" o:title=""/>
          </v:shape>
          <o:OLEObject Type="Embed" ProgID="Equation.DSMT4" ShapeID="_x0000_i1065" DrawAspect="Content" ObjectID="_1529133863" r:id="rId92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 называется вычетом числа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40">
          <v:shape id="_x0000_i1066" type="#_x0000_t75" style="width:11.6pt;height:12pt" o:ole="">
            <v:imagedata r:id="rId81" o:title=""/>
          </v:shape>
          <o:OLEObject Type="Embed" ProgID="Equation.DSMT4" ShapeID="_x0000_i1066" DrawAspect="Content" ObjectID="_1529133864" r:id="rId93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 по модулю </w:t>
      </w:r>
      <w:r w:rsidRPr="00D07CF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40">
          <v:shape id="_x0000_i1067" type="#_x0000_t75" style="width:11.6pt;height:12pt" o:ole="">
            <v:imagedata r:id="rId85" o:title=""/>
          </v:shape>
          <o:OLEObject Type="Embed" ProgID="Equation.DSMT4" ShapeID="_x0000_i1067" DrawAspect="Content" ObjectID="_1529133865" r:id="rId94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D07CF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0" w:dyaOrig="420">
          <v:shape id="_x0000_i1068" type="#_x0000_t75" style="width:62pt;height:21.2pt" o:ole="">
            <v:imagedata r:id="rId95" o:title=""/>
          </v:shape>
          <o:OLEObject Type="Embed" ProgID="Equation.DSMT4" ShapeID="_x0000_i1068" DrawAspect="Content" ObjectID="_1529133866" r:id="rId96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</w:rPr>
        <w:t>. Использование модулярной арифметики позволяет оперировать с очень большими числами, например, при возведении в степень:</w:t>
      </w:r>
    </w:p>
    <w:p w:rsidR="00683D66" w:rsidRPr="00D07CFA" w:rsidRDefault="00683D66" w:rsidP="00683D66">
      <w:pPr>
        <w:spacing w:after="0" w:line="240" w:lineRule="auto"/>
        <w:ind w:left="57"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D07CFA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4400" w:dyaOrig="720">
          <v:shape id="_x0000_i1069" type="#_x0000_t75" style="width:220pt;height:36pt" o:ole="">
            <v:imagedata r:id="rId97" o:title=""/>
          </v:shape>
          <o:OLEObject Type="Embed" ProgID="Equation.DSMT4" ShapeID="_x0000_i1069" DrawAspect="Content" ObjectID="_1529133867" r:id="rId98"/>
        </w:object>
      </w:r>
      <w:r w:rsidRPr="00D07CF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683D66" w:rsidRPr="0037547A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>
        <w:rPr>
          <w:rFonts w:ascii="Times New Roman" w:eastAsia="Times New Roman" w:hAnsi="Times New Roman" w:cs="Times New Roman"/>
          <w:sz w:val="24"/>
        </w:rPr>
        <w:t>Пример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: 7</w:t>
      </w:r>
      <w:r w:rsidRPr="007428D1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eastAsia="Times New Roman" w:hAnsi="Times New Roman" w:cs="Times New Roman"/>
          <w:sz w:val="24"/>
          <w:lang w:val="en-US"/>
        </w:rPr>
        <w:t>mod1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3</w:t>
      </w:r>
      <w:r>
        <w:rPr>
          <w:rFonts w:ascii="Times New Roman" w:eastAsia="Times New Roman" w:hAnsi="Times New Roman" w:cs="Times New Roman"/>
          <w:sz w:val="24"/>
          <w:lang w:val="en-US"/>
        </w:rPr>
        <w:t xml:space="preserve"> = 1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0 (49=3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*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13+10)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 xml:space="preserve">, 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7</w:t>
      </w:r>
      <w:r w:rsidRPr="007428D1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4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 xml:space="preserve"> mod13 = 9 (10</w:t>
      </w:r>
      <w:r w:rsidRPr="007428D1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2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=100= 7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*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 xml:space="preserve">13+9), </w:t>
      </w:r>
    </w:p>
    <w:p w:rsidR="00683D66" w:rsidRPr="0037547A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 w:rsidRPr="007428D1">
        <w:rPr>
          <w:rFonts w:ascii="Times New Roman" w:eastAsia="Times New Roman" w:hAnsi="Times New Roman" w:cs="Times New Roman"/>
          <w:sz w:val="24"/>
          <w:lang w:val="en-US"/>
        </w:rPr>
        <w:t>7</w:t>
      </w:r>
      <w:r w:rsidRPr="003A053B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8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mod1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3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=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5</w:t>
      </w:r>
      <w:r w:rsidRPr="007E1949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 xml:space="preserve">764 801mod13 = 3 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(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(49mod13)</w:t>
      </w:r>
      <w:r w:rsidRPr="005B294E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2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mod13)</w:t>
      </w:r>
      <w:r w:rsidRPr="005B294E">
        <w:rPr>
          <w:rFonts w:ascii="Times New Roman" w:eastAsia="Times New Roman" w:hAnsi="Times New Roman" w:cs="Times New Roman"/>
          <w:sz w:val="24"/>
          <w:vertAlign w:val="superscript"/>
          <w:lang w:val="en-US"/>
        </w:rPr>
        <w:t>2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 xml:space="preserve">mod13=3, 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2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401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>*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2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 xml:space="preserve"> 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401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>mod1</w:t>
      </w:r>
      <w:r w:rsidRPr="007428D1">
        <w:rPr>
          <w:rFonts w:ascii="Times New Roman" w:eastAsia="Times New Roman" w:hAnsi="Times New Roman" w:cs="Times New Roman"/>
          <w:sz w:val="24"/>
          <w:lang w:val="en-US"/>
        </w:rPr>
        <w:t>3</w:t>
      </w:r>
      <w:r w:rsidRPr="003A053B">
        <w:rPr>
          <w:rFonts w:ascii="Times New Roman" w:eastAsia="Times New Roman" w:hAnsi="Times New Roman" w:cs="Times New Roman"/>
          <w:sz w:val="24"/>
          <w:lang w:val="en-US"/>
        </w:rPr>
        <w:t xml:space="preserve"> = </w:t>
      </w:r>
      <w:r w:rsidRPr="005B294E">
        <w:rPr>
          <w:rFonts w:ascii="Times New Roman" w:eastAsia="Times New Roman" w:hAnsi="Times New Roman" w:cs="Times New Roman"/>
          <w:sz w:val="24"/>
          <w:lang w:val="en-US"/>
        </w:rPr>
        <w:t xml:space="preserve">3, </w:t>
      </w:r>
    </w:p>
    <w:p w:rsidR="00683D66" w:rsidRPr="007E1949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r w:rsidRPr="007E1949">
        <w:rPr>
          <w:rFonts w:ascii="Times New Roman" w:eastAsia="Times New Roman" w:hAnsi="Times New Roman" w:cs="Times New Roman"/>
          <w:sz w:val="24"/>
        </w:rPr>
        <w:t xml:space="preserve">443 446*13 +3=5 764 798 +3 </w:t>
      </w:r>
    </w:p>
    <w:p w:rsidR="00265405" w:rsidRDefault="00265405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683D66" w:rsidRPr="00683D66" w:rsidRDefault="00683D66" w:rsidP="00683D6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b/>
          <w:sz w:val="24"/>
        </w:rPr>
        <w:t>1.3.6.3. Алгоритм RSA</w:t>
      </w:r>
      <w:r>
        <w:rPr>
          <w:rFonts w:ascii="Times New Roman" w:eastAsia="Times New Roman" w:hAnsi="Times New Roman" w:cs="Times New Roman"/>
          <w:sz w:val="24"/>
        </w:rPr>
        <w:t xml:space="preserve">.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риптосистемы с открытыми ключами различаются видом односторонних функций. Среди них самыми известными являются системы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SA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, Эль-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Гамаля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Мак-Элиса. В настоящее время наиболее эффективным и распространенным алгоритмом шифрования с открытым ключом является алгоритм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SA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получивший свое название от первых букв фамилий его создателей: </w:t>
      </w:r>
      <w:proofErr w:type="spellStart"/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ivest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hamir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Adleman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</w:p>
    <w:p w:rsidR="00683D66" w:rsidRPr="00683D66" w:rsidRDefault="00683D66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лгоритм основан на использовании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операции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возведения в степень модулярной арифметики. Его можно представить в виде следующей последовательности шагов.</w:t>
      </w: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D4366A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Шаг </w:t>
      </w:r>
      <w:r w:rsidRPr="00D4366A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val="en-US"/>
        </w:rPr>
        <w:t>I</w:t>
      </w:r>
      <w:r w:rsidRPr="00D4366A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. Выбираются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ва больших простых числа </w:t>
      </w:r>
      <w:proofErr w:type="gram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р</w:t>
      </w:r>
      <w:proofErr w:type="gram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</w:t>
      </w:r>
    </w:p>
    <w:p w:rsid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2. Получается открытая компонента ключа </w:t>
      </w:r>
      <w:r w:rsidRPr="00683D66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n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D4366A" w:rsidRPr="00683D66" w:rsidRDefault="00D4366A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n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*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</w:t>
      </w:r>
    </w:p>
    <w:p w:rsidR="00D4366A" w:rsidRDefault="00D4366A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4366A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Шаг 3. Вычисляется функция Эйлера по формуле:</w:t>
      </w:r>
    </w:p>
    <w:p w:rsid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proofErr w:type="gram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proofErr w:type="gram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) = 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-1)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-1).</w:t>
      </w:r>
    </w:p>
    <w:p w:rsidR="00D4366A" w:rsidRPr="00683D66" w:rsidRDefault="00D4366A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Функция Эйлера показывает количество целых положительных чисел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>, начиная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т 1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оторые взаимно просты с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</w:t>
      </w: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4. Выбирается большое простое число </w:t>
      </w:r>
      <w:r w:rsidRPr="003241D4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>d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которое является взаимно простым со значением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).</w:t>
      </w:r>
    </w:p>
    <w:p w:rsidR="00D4366A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Шаг 5. Определяется число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е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удовлетворяющее условию:</w:t>
      </w:r>
    </w:p>
    <w:p w:rsid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proofErr w:type="gram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e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*</w:t>
      </w:r>
      <w:proofErr w:type="gram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=1</w:t>
      </w:r>
      <w:r w:rsidR="00A801CC" w:rsidRPr="00A801C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{</w:t>
      </w:r>
      <w:proofErr w:type="spell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modf</w:t>
      </w:r>
      <w:proofErr w:type="spell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)</w:t>
      </w:r>
      <w:r w:rsidR="00A801CC" w:rsidRPr="00A801C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}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</w:t>
      </w:r>
    </w:p>
    <w:p w:rsidR="00D4366A" w:rsidRPr="00683D66" w:rsidRDefault="00D4366A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</w:p>
    <w:p w:rsidR="00683D66" w:rsidRPr="00683D66" w:rsidRDefault="00683D66" w:rsidP="00A801CC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Данное условие означает, что остаток от деления (вычет) произведени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e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*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D4366A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на функцию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p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)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авен 1. Число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е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нимается в качестве второй компоненты открытого ключа. В качестве секретного ключа используются числа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</w:t>
      </w:r>
    </w:p>
    <w:p w:rsidR="00D4366A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6. Исходная информация, независимо от ее физической природы, представляется в числовом двоичном виде. Последовательность бит разделяется на блоки длиной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ит, где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наименьшее целое число, удовлетворяющее условию: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&gt;=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og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n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+1). Каждый блок рассматривается как целое положительное число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)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принадлежащее интервалу [0,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n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-1]. Таким образом, исходная информация представляется последовательностью чисел</w:t>
      </w:r>
    </w:p>
    <w:p w:rsidR="00D4366A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X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,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1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D4366A" w:rsidRDefault="00D4366A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начение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пределяется длиной шифруемой последовательности.</w:t>
      </w:r>
    </w:p>
    <w:p w:rsid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7. Зашифрованная информация получается в виде последовательности чисел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Y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, вычисляемых по формуле:</w:t>
      </w:r>
    </w:p>
    <w:p w:rsidR="00D4366A" w:rsidRPr="00683D66" w:rsidRDefault="00D4366A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sv-FI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Y(i) = (X(1))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sv-FI"/>
        </w:rPr>
        <w:t>e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(mod n).</w:t>
      </w:r>
    </w:p>
    <w:p w:rsidR="00D4366A" w:rsidRDefault="00D4366A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366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Пример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менения метода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SA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криптографического закрытия информации. Примечание: для простоты вычислений использованы минимально возможные числа.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Пусть требуется зашифровать сообщение на русском языке «ГАЗ».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зашифрования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ообщения необходимо выполнить следующие шаги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Выбирается 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= 3 и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q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=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11.</w:t>
      </w: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2. Вычисляется </w:t>
      </w:r>
      <w:proofErr w:type="gramStart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</w:t>
      </w:r>
      <w:proofErr w:type="gramEnd"/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=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3*11=33.</w:t>
      </w:r>
    </w:p>
    <w:p w:rsid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Шаг 3. Определяется функция Эйлера</w:t>
      </w:r>
    </w:p>
    <w:p w:rsidR="004B79F7" w:rsidRDefault="004B79F7" w:rsidP="004B79F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83D66" w:rsidRPr="00683D66" w:rsidRDefault="00683D66" w:rsidP="004B79F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f(</w:t>
      </w:r>
      <w:proofErr w:type="spellStart"/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p,q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) = (3-l)*(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>11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-l) = 20.</w:t>
      </w:r>
    </w:p>
    <w:p w:rsidR="00D4366A" w:rsidRDefault="00D4366A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83D66" w:rsidRPr="00683D66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Шаг</w:t>
      </w:r>
      <w:r w:rsidRP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.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В качестве взаимно простого числа выбирается число</w:t>
      </w:r>
      <w:r w:rsidR="00D436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="00D4366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= 3.</w:t>
      </w:r>
    </w:p>
    <w:p w:rsidR="004B79F7" w:rsidRDefault="00683D66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5. Выбирается такое число </w:t>
      </w:r>
      <w:r w:rsidRPr="00683D6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е,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оторое удовлетворяло бы соотношению: </w:t>
      </w:r>
    </w:p>
    <w:p w:rsidR="004B79F7" w:rsidRDefault="004B79F7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83D66" w:rsidRPr="00683D66" w:rsidRDefault="00683D66" w:rsidP="004B79F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="004B79F7"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proofErr w:type="gramStart"/>
      <w:r w:rsidR="004B79F7" w:rsidRPr="004B79F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d</w:t>
      </w:r>
      <w:proofErr w:type="spellEnd"/>
      <w:proofErr w:type="gramEnd"/>
      <w:r w:rsidR="004B79F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 </w:t>
      </w:r>
      <w:r w:rsidR="004B79F7" w:rsidRPr="004B79F7">
        <w:rPr>
          <w:rFonts w:ascii="Times New Roman" w:eastAsia="Times New Roman" w:hAnsi="Times New Roman" w:cs="Times New Roman"/>
          <w:color w:val="000000"/>
          <w:sz w:val="24"/>
          <w:szCs w:val="24"/>
        </w:rPr>
        <w:t>=</w:t>
      </w:r>
      <w:r w:rsidR="004B79F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4B79F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 (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mod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0) = 1. Пусть е = 7.</w:t>
      </w:r>
    </w:p>
    <w:p w:rsidR="004B79F7" w:rsidRDefault="004B79F7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83D66" w:rsidRDefault="00683D66" w:rsidP="004B79F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Шаг 6. Исходное сообщение представляется как последовательность целых чисел. Пусть букве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оответствует число 1, букве Г </w:t>
      </w:r>
      <w:r w:rsidR="004B79F7" w:rsidRPr="004B79F7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исло 4. букве 3 </w:t>
      </w:r>
      <w:r w:rsidR="004B79F7" w:rsidRPr="004B79F7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исло 9. Для представления чисел в двоичном коде требуется 6 двоичных разрядов, так как в русском алфавите используются 33 буквы (случайное совпадение с числом </w:t>
      </w:r>
      <w:r w:rsidRPr="00683D66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. Исходная информация в двоичном коде имеет вид:</w:t>
      </w:r>
    </w:p>
    <w:p w:rsidR="00C05E07" w:rsidRPr="00683D66" w:rsidRDefault="00C05E07" w:rsidP="00D4366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</w:p>
    <w:p w:rsidR="00683D66" w:rsidRPr="00683D66" w:rsidRDefault="00683D66" w:rsidP="00C05E0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000100</w:t>
      </w:r>
      <w:r w:rsidR="00C05E0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000001</w:t>
      </w:r>
      <w:r w:rsidR="00C05E0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001001.</w:t>
      </w:r>
    </w:p>
    <w:p w:rsidR="00C05E07" w:rsidRDefault="00C05E07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83D66" w:rsidRPr="00683D66" w:rsidRDefault="00683D66" w:rsidP="004B79F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ина блока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пределяется как минимальное число из целых чисел, удовлетворяющих условию: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&gt;=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og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33+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, так как п=33. Отсюда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L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=6. Тогда исходный те</w:t>
      </w:r>
      <w:proofErr w:type="gram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кст пр</w:t>
      </w:r>
      <w:proofErr w:type="gram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едставляется в виде кортежа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X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=&lt;4, 1,9&gt;.</w:t>
      </w:r>
    </w:p>
    <w:p w:rsidR="00683D66" w:rsidRDefault="00683D66" w:rsidP="00C05E0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аг 7. Кортеж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X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 зашифровывается с помощью открытого ключа {7, 33}:</w:t>
      </w:r>
    </w:p>
    <w:p w:rsidR="00C05E07" w:rsidRPr="00683D66" w:rsidRDefault="00C05E07" w:rsidP="00C05E0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</w:p>
    <w:p w:rsidR="00C05E07" w:rsidRDefault="00683D66" w:rsidP="00C05E0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Y(l) = (4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sv-FI"/>
        </w:rPr>
        <w:t>7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) (mod 33) = 16384 (mod 33) = 16;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br/>
        <w:t>Y(2) = (I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sv-FI"/>
        </w:rPr>
        <w:t>7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) (mod 33) = 1 (mod 33) = 1;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br/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lastRenderedPageBreak/>
        <w:t>Y(3) = (9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sv-FI"/>
        </w:rPr>
        <w:t>7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t>) (mod 33) = 4782969 (mod 33) = 15.</w:t>
      </w:r>
    </w:p>
    <w:p w:rsidR="00683D66" w:rsidRPr="00683D66" w:rsidRDefault="00683D66" w:rsidP="00683D6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sv-FI"/>
        </w:rPr>
        <w:br/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лучено зашифрованное сообщение 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Y</w:t>
      </w:r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683D66">
        <w:rPr>
          <w:rFonts w:ascii="Times New Roman" w:eastAsia="Times New Roman" w:hAnsi="Times New Roman" w:cs="Times New Roman"/>
          <w:color w:val="000000"/>
          <w:sz w:val="24"/>
          <w:szCs w:val="24"/>
        </w:rPr>
        <w:t>) = &lt;16,1, 15&gt;.</w:t>
      </w:r>
    </w:p>
    <w:p w:rsidR="00265405" w:rsidRPr="00265405" w:rsidRDefault="00265405" w:rsidP="00D23656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</w:p>
    <w:p w:rsidR="00864B59" w:rsidRPr="00265405" w:rsidRDefault="005F22A2">
      <w:pPr>
        <w:spacing w:after="0" w:line="240" w:lineRule="auto"/>
        <w:ind w:left="2888" w:right="57" w:firstLine="652"/>
        <w:rPr>
          <w:rFonts w:ascii="Times New Roman" w:eastAsia="Times New Roman" w:hAnsi="Times New Roman" w:cs="Times New Roman"/>
          <w:sz w:val="24"/>
        </w:rPr>
      </w:pPr>
      <w:r w:rsidRPr="00265405">
        <w:rPr>
          <w:rFonts w:ascii="Times New Roman" w:eastAsia="Times New Roman" w:hAnsi="Times New Roman" w:cs="Times New Roman"/>
          <w:b/>
          <w:sz w:val="24"/>
        </w:rPr>
        <w:t xml:space="preserve">2 </w:t>
      </w:r>
      <w:r>
        <w:rPr>
          <w:rFonts w:ascii="Times New Roman" w:eastAsia="Times New Roman" w:hAnsi="Times New Roman" w:cs="Times New Roman"/>
          <w:b/>
          <w:sz w:val="24"/>
        </w:rPr>
        <w:t>ЗАДАНИЕ</w:t>
      </w:r>
      <w:r w:rsidRPr="00265405">
        <w:rPr>
          <w:rFonts w:ascii="Times New Roman" w:eastAsia="Times New Roman" w:hAnsi="Times New Roman" w:cs="Times New Roman"/>
          <w:sz w:val="24"/>
        </w:rPr>
        <w:t xml:space="preserve"> </w:t>
      </w:r>
    </w:p>
    <w:p w:rsidR="00864B59" w:rsidRPr="00265405" w:rsidRDefault="00864B59">
      <w:pPr>
        <w:spacing w:after="0" w:line="240" w:lineRule="auto"/>
        <w:ind w:left="2888" w:right="57" w:firstLine="652"/>
        <w:rPr>
          <w:rFonts w:ascii="Times New Roman" w:eastAsia="Times New Roman" w:hAnsi="Times New Roman" w:cs="Times New Roman"/>
          <w:sz w:val="24"/>
        </w:rPr>
      </w:pPr>
    </w:p>
    <w:p w:rsidR="00864B59" w:rsidRDefault="005F22A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</w:rPr>
        <w:t>Подзадание</w:t>
      </w:r>
      <w:proofErr w:type="spellEnd"/>
      <w:r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="00A17506">
        <w:rPr>
          <w:rFonts w:ascii="Times New Roman" w:eastAsia="Times New Roman" w:hAnsi="Times New Roman" w:cs="Times New Roman"/>
          <w:b/>
          <w:sz w:val="24"/>
        </w:rPr>
        <w:t>2.</w:t>
      </w: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Times New Roman" w:eastAsia="Times New Roman" w:hAnsi="Times New Roman" w:cs="Times New Roman"/>
          <w:sz w:val="24"/>
        </w:rPr>
        <w:t>. 2.1.1</w:t>
      </w:r>
      <w:proofErr w:type="gramStart"/>
      <w:r>
        <w:rPr>
          <w:rFonts w:ascii="Times New Roman" w:eastAsia="Times New Roman" w:hAnsi="Times New Roman" w:cs="Times New Roman"/>
          <w:sz w:val="24"/>
        </w:rPr>
        <w:t xml:space="preserve"> </w:t>
      </w:r>
      <w:r w:rsidR="002F6EE4">
        <w:rPr>
          <w:rFonts w:ascii="Times New Roman" w:eastAsia="Times New Roman" w:hAnsi="Times New Roman" w:cs="Times New Roman"/>
          <w:sz w:val="24"/>
        </w:rPr>
        <w:t>И</w:t>
      </w:r>
      <w:proofErr w:type="gramEnd"/>
      <w:r w:rsidR="002F6EE4">
        <w:rPr>
          <w:rFonts w:ascii="Times New Roman" w:eastAsia="Times New Roman" w:hAnsi="Times New Roman" w:cs="Times New Roman"/>
          <w:sz w:val="24"/>
        </w:rPr>
        <w:t xml:space="preserve">зучите </w:t>
      </w:r>
      <w:proofErr w:type="spellStart"/>
      <w:r w:rsidR="002F6EE4">
        <w:rPr>
          <w:rFonts w:ascii="Times New Roman" w:eastAsia="Times New Roman" w:hAnsi="Times New Roman" w:cs="Times New Roman"/>
          <w:sz w:val="24"/>
        </w:rPr>
        <w:t>пп</w:t>
      </w:r>
      <w:proofErr w:type="spellEnd"/>
      <w:r w:rsidR="002F6EE4">
        <w:rPr>
          <w:rFonts w:ascii="Times New Roman" w:eastAsia="Times New Roman" w:hAnsi="Times New Roman" w:cs="Times New Roman"/>
          <w:sz w:val="24"/>
        </w:rPr>
        <w:t xml:space="preserve">. 1.1 теоретических сведений и, при необходимости, литературу </w:t>
      </w:r>
      <w:r w:rsidR="002F6EE4" w:rsidRPr="002F6EE4">
        <w:rPr>
          <w:rFonts w:ascii="Times New Roman" w:eastAsia="Times New Roman" w:hAnsi="Times New Roman" w:cs="Times New Roman"/>
          <w:sz w:val="24"/>
        </w:rPr>
        <w:t xml:space="preserve">[1] </w:t>
      </w:r>
      <w:r w:rsidR="002F6EE4">
        <w:rPr>
          <w:rFonts w:ascii="Times New Roman" w:eastAsia="Times New Roman" w:hAnsi="Times New Roman" w:cs="Times New Roman"/>
          <w:sz w:val="24"/>
        </w:rPr>
        <w:t>(</w:t>
      </w:r>
      <w:r w:rsidR="00F5055C">
        <w:rPr>
          <w:rFonts w:ascii="Times New Roman" w:eastAsia="Times New Roman" w:hAnsi="Times New Roman" w:cs="Times New Roman"/>
          <w:sz w:val="24"/>
        </w:rPr>
        <w:t>с. 9-15</w:t>
      </w:r>
      <w:r w:rsidR="002F6EE4">
        <w:rPr>
          <w:rFonts w:ascii="Times New Roman" w:eastAsia="Times New Roman" w:hAnsi="Times New Roman" w:cs="Times New Roman"/>
          <w:sz w:val="24"/>
        </w:rPr>
        <w:t>),</w:t>
      </w:r>
      <w:r w:rsidR="00400ADA">
        <w:rPr>
          <w:rFonts w:ascii="Times New Roman" w:eastAsia="Times New Roman" w:hAnsi="Times New Roman" w:cs="Times New Roman"/>
          <w:sz w:val="24"/>
        </w:rPr>
        <w:t xml:space="preserve"> </w:t>
      </w:r>
      <w:r w:rsidR="002F6EE4" w:rsidRPr="002F6EE4">
        <w:rPr>
          <w:rFonts w:ascii="Times New Roman" w:eastAsia="Times New Roman" w:hAnsi="Times New Roman" w:cs="Times New Roman"/>
          <w:sz w:val="24"/>
        </w:rPr>
        <w:t>[</w:t>
      </w:r>
      <w:r w:rsidR="00F5055C">
        <w:rPr>
          <w:rFonts w:ascii="Times New Roman" w:eastAsia="Times New Roman" w:hAnsi="Times New Roman" w:cs="Times New Roman"/>
          <w:sz w:val="24"/>
        </w:rPr>
        <w:t>2</w:t>
      </w:r>
      <w:r w:rsidR="00C72D7B">
        <w:rPr>
          <w:rFonts w:ascii="Times New Roman" w:eastAsia="Times New Roman" w:hAnsi="Times New Roman" w:cs="Times New Roman"/>
          <w:sz w:val="24"/>
        </w:rPr>
        <w:t>-4</w:t>
      </w:r>
      <w:r w:rsidR="002F6EE4" w:rsidRPr="002F6EE4">
        <w:rPr>
          <w:rFonts w:ascii="Times New Roman" w:eastAsia="Times New Roman" w:hAnsi="Times New Roman" w:cs="Times New Roman"/>
          <w:sz w:val="24"/>
        </w:rPr>
        <w:t>],</w:t>
      </w:r>
      <w:r w:rsidR="002F6EE4">
        <w:rPr>
          <w:rFonts w:ascii="Times New Roman" w:eastAsia="Times New Roman" w:hAnsi="Times New Roman" w:cs="Times New Roman"/>
          <w:sz w:val="24"/>
        </w:rPr>
        <w:t xml:space="preserve"> </w:t>
      </w:r>
      <w:r w:rsidR="002F6EE4" w:rsidRPr="002F6EE4">
        <w:rPr>
          <w:rFonts w:ascii="Times New Roman" w:eastAsia="Times New Roman" w:hAnsi="Times New Roman" w:cs="Times New Roman"/>
          <w:sz w:val="24"/>
        </w:rPr>
        <w:t>[</w:t>
      </w:r>
      <w:r w:rsidR="00C72D7B">
        <w:rPr>
          <w:rFonts w:ascii="Times New Roman" w:eastAsia="Times New Roman" w:hAnsi="Times New Roman" w:cs="Times New Roman"/>
          <w:sz w:val="24"/>
        </w:rPr>
        <w:t>5</w:t>
      </w:r>
      <w:r w:rsidR="002F6EE4" w:rsidRPr="002F6EE4">
        <w:rPr>
          <w:rFonts w:ascii="Times New Roman" w:eastAsia="Times New Roman" w:hAnsi="Times New Roman" w:cs="Times New Roman"/>
          <w:sz w:val="24"/>
        </w:rPr>
        <w:t>] (</w:t>
      </w:r>
      <w:r w:rsidR="0082489F" w:rsidRPr="0082489F">
        <w:rPr>
          <w:rFonts w:ascii="Times New Roman" w:eastAsia="Times New Roman" w:hAnsi="Times New Roman" w:cs="Times New Roman"/>
          <w:sz w:val="24"/>
        </w:rPr>
        <w:t xml:space="preserve">с. </w:t>
      </w:r>
      <w:r w:rsidR="0082489F">
        <w:rPr>
          <w:rFonts w:ascii="Times New Roman" w:eastAsia="Times New Roman" w:hAnsi="Times New Roman" w:cs="Times New Roman"/>
          <w:sz w:val="24"/>
        </w:rPr>
        <w:t>6-9</w:t>
      </w:r>
      <w:r w:rsidR="002F6EE4" w:rsidRPr="002F6EE4">
        <w:rPr>
          <w:rFonts w:ascii="Times New Roman" w:eastAsia="Times New Roman" w:hAnsi="Times New Roman" w:cs="Times New Roman"/>
          <w:sz w:val="24"/>
        </w:rPr>
        <w:t>),</w:t>
      </w:r>
      <w:r w:rsidR="0082489F">
        <w:rPr>
          <w:rFonts w:ascii="Times New Roman" w:eastAsia="Times New Roman" w:hAnsi="Times New Roman" w:cs="Times New Roman"/>
          <w:sz w:val="24"/>
        </w:rPr>
        <w:t xml:space="preserve"> </w:t>
      </w:r>
      <w:r w:rsidR="002F6EE4" w:rsidRPr="002F6EE4">
        <w:rPr>
          <w:rFonts w:ascii="Times New Roman" w:eastAsia="Times New Roman" w:hAnsi="Times New Roman" w:cs="Times New Roman"/>
          <w:sz w:val="24"/>
        </w:rPr>
        <w:t>[</w:t>
      </w:r>
      <w:r w:rsidR="0082489F">
        <w:rPr>
          <w:rFonts w:ascii="Times New Roman" w:eastAsia="Times New Roman" w:hAnsi="Times New Roman" w:cs="Times New Roman"/>
          <w:sz w:val="24"/>
        </w:rPr>
        <w:t>6</w:t>
      </w:r>
      <w:r w:rsidR="002F6EE4" w:rsidRPr="002F6EE4">
        <w:rPr>
          <w:rFonts w:ascii="Times New Roman" w:eastAsia="Times New Roman" w:hAnsi="Times New Roman" w:cs="Times New Roman"/>
          <w:sz w:val="24"/>
        </w:rPr>
        <w:t>] (</w:t>
      </w:r>
      <w:r w:rsidR="0082489F">
        <w:rPr>
          <w:rFonts w:ascii="Times New Roman" w:eastAsia="Times New Roman" w:hAnsi="Times New Roman" w:cs="Times New Roman"/>
          <w:sz w:val="24"/>
        </w:rPr>
        <w:t xml:space="preserve">с. </w:t>
      </w:r>
      <w:r w:rsidR="00FE2BDA">
        <w:rPr>
          <w:rFonts w:ascii="Times New Roman" w:eastAsia="Times New Roman" w:hAnsi="Times New Roman" w:cs="Times New Roman"/>
          <w:sz w:val="24"/>
        </w:rPr>
        <w:t>2-7</w:t>
      </w:r>
      <w:r w:rsidR="002F6EE4" w:rsidRPr="002F6EE4">
        <w:rPr>
          <w:rFonts w:ascii="Times New Roman" w:eastAsia="Times New Roman" w:hAnsi="Times New Roman" w:cs="Times New Roman"/>
          <w:sz w:val="24"/>
        </w:rPr>
        <w:t>),</w:t>
      </w:r>
      <w:r w:rsidR="0080638D">
        <w:rPr>
          <w:rFonts w:ascii="Times New Roman" w:eastAsia="Times New Roman" w:hAnsi="Times New Roman" w:cs="Times New Roman"/>
          <w:sz w:val="24"/>
        </w:rPr>
        <w:t xml:space="preserve"> </w:t>
      </w:r>
      <w:r w:rsidR="00154A06" w:rsidRPr="00154A06">
        <w:rPr>
          <w:rFonts w:ascii="Times New Roman" w:eastAsia="Times New Roman" w:hAnsi="Times New Roman" w:cs="Times New Roman"/>
          <w:sz w:val="24"/>
        </w:rPr>
        <w:t>[</w:t>
      </w:r>
      <w:r w:rsidR="00154A06">
        <w:rPr>
          <w:rFonts w:ascii="Times New Roman" w:eastAsia="Times New Roman" w:hAnsi="Times New Roman" w:cs="Times New Roman"/>
          <w:sz w:val="24"/>
        </w:rPr>
        <w:t>7</w:t>
      </w:r>
      <w:r w:rsidR="00154A06" w:rsidRPr="00154A06">
        <w:rPr>
          <w:rFonts w:ascii="Times New Roman" w:eastAsia="Times New Roman" w:hAnsi="Times New Roman" w:cs="Times New Roman"/>
          <w:sz w:val="24"/>
        </w:rPr>
        <w:t>]</w:t>
      </w:r>
      <w:r w:rsidR="00BB3C41">
        <w:rPr>
          <w:rFonts w:ascii="Times New Roman" w:eastAsia="Times New Roman" w:hAnsi="Times New Roman" w:cs="Times New Roman"/>
          <w:sz w:val="24"/>
        </w:rPr>
        <w:t>,</w:t>
      </w:r>
      <w:r w:rsidR="00154A06" w:rsidRPr="00154A06">
        <w:rPr>
          <w:rFonts w:ascii="Times New Roman" w:eastAsia="Times New Roman" w:hAnsi="Times New Roman" w:cs="Times New Roman"/>
          <w:sz w:val="24"/>
        </w:rPr>
        <w:t xml:space="preserve"> [</w:t>
      </w:r>
      <w:r w:rsidR="00154A06">
        <w:rPr>
          <w:rFonts w:ascii="Times New Roman" w:eastAsia="Times New Roman" w:hAnsi="Times New Roman" w:cs="Times New Roman"/>
          <w:sz w:val="24"/>
        </w:rPr>
        <w:t>8</w:t>
      </w:r>
      <w:r w:rsidR="00BB3C41">
        <w:rPr>
          <w:rFonts w:ascii="Times New Roman" w:eastAsia="Times New Roman" w:hAnsi="Times New Roman" w:cs="Times New Roman"/>
          <w:sz w:val="24"/>
        </w:rPr>
        <w:t>, с. 9-15</w:t>
      </w:r>
      <w:r w:rsidR="00154A06" w:rsidRPr="00154A06">
        <w:rPr>
          <w:rFonts w:ascii="Times New Roman" w:eastAsia="Times New Roman" w:hAnsi="Times New Roman" w:cs="Times New Roman"/>
          <w:sz w:val="24"/>
        </w:rPr>
        <w:t xml:space="preserve">] </w:t>
      </w:r>
      <w:r w:rsidR="0080638D">
        <w:rPr>
          <w:rFonts w:ascii="Times New Roman" w:eastAsia="Times New Roman" w:hAnsi="Times New Roman" w:cs="Times New Roman"/>
          <w:sz w:val="24"/>
        </w:rPr>
        <w:t>Активно используйте интернет при встрече с незнакомыми терминами</w:t>
      </w:r>
      <w:r w:rsidR="00F5055C">
        <w:rPr>
          <w:rFonts w:ascii="Times New Roman" w:eastAsia="Times New Roman" w:hAnsi="Times New Roman" w:cs="Times New Roman"/>
          <w:sz w:val="24"/>
        </w:rPr>
        <w:t xml:space="preserve"> и в других случаях</w:t>
      </w:r>
      <w:r w:rsidR="0080638D">
        <w:rPr>
          <w:rFonts w:ascii="Times New Roman" w:eastAsia="Times New Roman" w:hAnsi="Times New Roman" w:cs="Times New Roman"/>
          <w:sz w:val="24"/>
        </w:rPr>
        <w:t>.</w:t>
      </w:r>
    </w:p>
    <w:p w:rsidR="002F6EE4" w:rsidRDefault="005F22A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 xml:space="preserve">2.1.2 </w:t>
      </w:r>
      <w:r w:rsidR="002F6EE4" w:rsidRPr="002F6EE4">
        <w:rPr>
          <w:rFonts w:ascii="Times New Roman" w:eastAsia="Times New Roman" w:hAnsi="Times New Roman" w:cs="Times New Roman"/>
          <w:sz w:val="24"/>
        </w:rPr>
        <w:t>Согласно выданному варианту (</w:t>
      </w:r>
      <w:r w:rsidR="007D2124">
        <w:rPr>
          <w:rFonts w:ascii="Times New Roman" w:eastAsia="Times New Roman" w:hAnsi="Times New Roman" w:cs="Times New Roman"/>
          <w:sz w:val="24"/>
        </w:rPr>
        <w:t>приложение</w:t>
      </w:r>
      <w:r w:rsidR="002F6EE4" w:rsidRPr="002F6EE4">
        <w:rPr>
          <w:rFonts w:ascii="Times New Roman" w:eastAsia="Times New Roman" w:hAnsi="Times New Roman" w:cs="Times New Roman"/>
          <w:sz w:val="24"/>
        </w:rPr>
        <w:t xml:space="preserve"> «Варианты </w:t>
      </w:r>
      <w:r w:rsidR="002F6EE4">
        <w:rPr>
          <w:rFonts w:ascii="Times New Roman" w:eastAsia="Times New Roman" w:hAnsi="Times New Roman" w:cs="Times New Roman"/>
          <w:sz w:val="24"/>
        </w:rPr>
        <w:t>заданий</w:t>
      </w:r>
      <w:r w:rsidR="002F6EE4" w:rsidRPr="002F6EE4">
        <w:rPr>
          <w:rFonts w:ascii="Times New Roman" w:eastAsia="Times New Roman" w:hAnsi="Times New Roman" w:cs="Times New Roman"/>
          <w:sz w:val="24"/>
        </w:rPr>
        <w:t>»)</w:t>
      </w:r>
      <w:r w:rsidR="00F5055C">
        <w:rPr>
          <w:rFonts w:ascii="Times New Roman" w:eastAsia="Times New Roman" w:hAnsi="Times New Roman" w:cs="Times New Roman"/>
          <w:sz w:val="24"/>
        </w:rPr>
        <w:t>:</w:t>
      </w:r>
      <w:r w:rsidR="002F6EE4">
        <w:rPr>
          <w:rFonts w:ascii="Times New Roman" w:eastAsia="Times New Roman" w:hAnsi="Times New Roman" w:cs="Times New Roman"/>
          <w:sz w:val="24"/>
        </w:rPr>
        <w:t xml:space="preserve"> </w:t>
      </w:r>
    </w:p>
    <w:p w:rsidR="00D20757" w:rsidRPr="00D20757" w:rsidRDefault="00D20757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</w:rPr>
      </w:pPr>
      <w:r w:rsidRPr="00D20757">
        <w:rPr>
          <w:rFonts w:ascii="Times New Roman" w:eastAsia="Times New Roman" w:hAnsi="Times New Roman" w:cs="Times New Roman"/>
          <w:sz w:val="24"/>
        </w:rPr>
        <w:t>2.1</w:t>
      </w:r>
      <w:r>
        <w:rPr>
          <w:rFonts w:ascii="Times New Roman" w:eastAsia="Times New Roman" w:hAnsi="Times New Roman" w:cs="Times New Roman"/>
          <w:sz w:val="24"/>
        </w:rPr>
        <w:t>.2.1</w:t>
      </w:r>
      <w:proofErr w:type="gramStart"/>
      <w:r w:rsidRPr="00D20757">
        <w:rPr>
          <w:rFonts w:ascii="Times New Roman" w:eastAsia="Times New Roman" w:hAnsi="Times New Roman" w:cs="Times New Roman"/>
          <w:sz w:val="24"/>
        </w:rPr>
        <w:t xml:space="preserve"> </w:t>
      </w:r>
      <w:r w:rsidR="00A93D88" w:rsidRPr="00A93D88">
        <w:rPr>
          <w:rFonts w:ascii="Times New Roman" w:eastAsia="Times New Roman" w:hAnsi="Times New Roman" w:cs="Times New Roman"/>
          <w:sz w:val="24"/>
        </w:rPr>
        <w:t>У</w:t>
      </w:r>
      <w:proofErr w:type="gramEnd"/>
      <w:r w:rsidR="00A93D88" w:rsidRPr="00A93D88">
        <w:rPr>
          <w:rFonts w:ascii="Times New Roman" w:eastAsia="Times New Roman" w:hAnsi="Times New Roman" w:cs="Times New Roman"/>
          <w:sz w:val="24"/>
        </w:rPr>
        <w:t xml:space="preserve">кажите </w:t>
      </w:r>
      <w:r w:rsidR="006C3DE3">
        <w:rPr>
          <w:rFonts w:ascii="Times New Roman" w:eastAsia="Times New Roman" w:hAnsi="Times New Roman" w:cs="Times New Roman"/>
          <w:sz w:val="24"/>
        </w:rPr>
        <w:t xml:space="preserve">тип и </w:t>
      </w:r>
      <w:r w:rsidR="00A93D88">
        <w:rPr>
          <w:rFonts w:ascii="Times New Roman" w:eastAsia="Times New Roman" w:hAnsi="Times New Roman" w:cs="Times New Roman"/>
          <w:sz w:val="24"/>
        </w:rPr>
        <w:t xml:space="preserve">место установки или эксплуатации </w:t>
      </w:r>
      <w:r w:rsidR="00A93D88" w:rsidRPr="00A93D88">
        <w:rPr>
          <w:rFonts w:ascii="Times New Roman" w:eastAsia="Times New Roman" w:hAnsi="Times New Roman" w:cs="Times New Roman"/>
          <w:sz w:val="24"/>
        </w:rPr>
        <w:t>объект</w:t>
      </w:r>
      <w:r w:rsidR="00A93D88">
        <w:rPr>
          <w:rFonts w:ascii="Times New Roman" w:eastAsia="Times New Roman" w:hAnsi="Times New Roman" w:cs="Times New Roman"/>
          <w:sz w:val="24"/>
        </w:rPr>
        <w:t>а (</w:t>
      </w:r>
      <w:r w:rsidR="00A93D88" w:rsidRPr="00A93D88">
        <w:rPr>
          <w:rFonts w:ascii="Times New Roman" w:eastAsia="Times New Roman" w:hAnsi="Times New Roman" w:cs="Times New Roman"/>
          <w:sz w:val="24"/>
        </w:rPr>
        <w:t>ИО</w:t>
      </w:r>
      <w:r w:rsidR="00A93D88">
        <w:rPr>
          <w:rFonts w:ascii="Times New Roman" w:eastAsia="Times New Roman" w:hAnsi="Times New Roman" w:cs="Times New Roman"/>
          <w:sz w:val="24"/>
        </w:rPr>
        <w:t>)</w:t>
      </w:r>
      <w:r w:rsidR="00A93D88" w:rsidRPr="00A93D88">
        <w:rPr>
          <w:rFonts w:ascii="Times New Roman" w:eastAsia="Times New Roman" w:hAnsi="Times New Roman" w:cs="Times New Roman"/>
          <w:sz w:val="24"/>
        </w:rPr>
        <w:t>, заданно</w:t>
      </w:r>
      <w:r w:rsidR="00A93D88">
        <w:rPr>
          <w:rFonts w:ascii="Times New Roman" w:eastAsia="Times New Roman" w:hAnsi="Times New Roman" w:cs="Times New Roman"/>
          <w:sz w:val="24"/>
        </w:rPr>
        <w:t>го</w:t>
      </w:r>
      <w:r w:rsidR="00A93D88" w:rsidRPr="00A93D88">
        <w:rPr>
          <w:rFonts w:ascii="Times New Roman" w:eastAsia="Times New Roman" w:hAnsi="Times New Roman" w:cs="Times New Roman"/>
          <w:sz w:val="24"/>
        </w:rPr>
        <w:t xml:space="preserve"> в Вашем варианте задания </w:t>
      </w:r>
      <w:r w:rsidR="00A93D88">
        <w:rPr>
          <w:rFonts w:ascii="Times New Roman" w:eastAsia="Times New Roman" w:hAnsi="Times New Roman" w:cs="Times New Roman"/>
          <w:sz w:val="24"/>
        </w:rPr>
        <w:t xml:space="preserve">и кратко опишите </w:t>
      </w:r>
      <w:r w:rsidR="00A9347D">
        <w:rPr>
          <w:rFonts w:ascii="Times New Roman" w:eastAsia="Times New Roman" w:hAnsi="Times New Roman" w:cs="Times New Roman"/>
          <w:sz w:val="24"/>
        </w:rPr>
        <w:t xml:space="preserve">его </w:t>
      </w:r>
      <w:r w:rsidR="006C3DE3">
        <w:rPr>
          <w:rFonts w:ascii="Times New Roman" w:eastAsia="Times New Roman" w:hAnsi="Times New Roman" w:cs="Times New Roman"/>
          <w:sz w:val="24"/>
        </w:rPr>
        <w:t>функциональные</w:t>
      </w:r>
      <w:r w:rsidR="00A9347D">
        <w:rPr>
          <w:rFonts w:ascii="Times New Roman" w:eastAsia="Times New Roman" w:hAnsi="Times New Roman" w:cs="Times New Roman"/>
          <w:sz w:val="24"/>
        </w:rPr>
        <w:t xml:space="preserve"> характеристики и </w:t>
      </w:r>
      <w:r w:rsidR="00A93D88">
        <w:rPr>
          <w:rFonts w:ascii="Times New Roman" w:eastAsia="Times New Roman" w:hAnsi="Times New Roman" w:cs="Times New Roman"/>
          <w:sz w:val="24"/>
        </w:rPr>
        <w:t xml:space="preserve">порядок работы с ним. </w:t>
      </w:r>
      <w:r w:rsidRPr="00D20757">
        <w:rPr>
          <w:rFonts w:ascii="Times New Roman" w:eastAsia="Times New Roman" w:hAnsi="Times New Roman" w:cs="Times New Roman"/>
          <w:sz w:val="24"/>
        </w:rPr>
        <w:t xml:space="preserve">Проведите анализ угроз </w:t>
      </w:r>
      <w:r>
        <w:rPr>
          <w:rFonts w:ascii="Times New Roman" w:eastAsia="Times New Roman" w:hAnsi="Times New Roman" w:cs="Times New Roman"/>
          <w:sz w:val="24"/>
        </w:rPr>
        <w:t>ИБ</w:t>
      </w:r>
      <w:r w:rsidRPr="00D20757">
        <w:rPr>
          <w:rFonts w:ascii="Times New Roman" w:eastAsia="Times New Roman" w:hAnsi="Times New Roman" w:cs="Times New Roman"/>
          <w:sz w:val="24"/>
        </w:rPr>
        <w:t xml:space="preserve"> в</w:t>
      </w:r>
      <w:r w:rsidR="00A93D88">
        <w:rPr>
          <w:rFonts w:ascii="Times New Roman" w:eastAsia="Times New Roman" w:hAnsi="Times New Roman" w:cs="Times New Roman"/>
          <w:sz w:val="24"/>
        </w:rPr>
        <w:t xml:space="preserve"> Вашем объекте</w:t>
      </w:r>
      <w:r w:rsidRPr="00D20757">
        <w:rPr>
          <w:rFonts w:ascii="Times New Roman" w:eastAsia="Times New Roman" w:hAnsi="Times New Roman" w:cs="Times New Roman"/>
          <w:sz w:val="24"/>
        </w:rPr>
        <w:t xml:space="preserve">. </w:t>
      </w:r>
      <w:r w:rsidR="00F5055C">
        <w:rPr>
          <w:rFonts w:ascii="Times New Roman" w:eastAsia="Times New Roman" w:hAnsi="Times New Roman" w:cs="Times New Roman"/>
          <w:sz w:val="24"/>
        </w:rPr>
        <w:t>Укажите, к какому виду относятся выявленные Вами угрозы.</w:t>
      </w:r>
    </w:p>
    <w:p w:rsidR="00D20757" w:rsidRPr="00D20757" w:rsidRDefault="00D20757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sz w:val="24"/>
        </w:rPr>
      </w:pPr>
      <w:r w:rsidRPr="00D20757">
        <w:rPr>
          <w:rFonts w:ascii="Times New Roman" w:eastAsia="Times New Roman" w:hAnsi="Times New Roman" w:cs="Times New Roman"/>
          <w:sz w:val="24"/>
        </w:rPr>
        <w:t>2.</w:t>
      </w:r>
      <w:r>
        <w:rPr>
          <w:rFonts w:ascii="Times New Roman" w:eastAsia="Times New Roman" w:hAnsi="Times New Roman" w:cs="Times New Roman"/>
          <w:sz w:val="24"/>
        </w:rPr>
        <w:t>1.</w:t>
      </w:r>
      <w:r w:rsidRPr="00D20757">
        <w:rPr>
          <w:rFonts w:ascii="Times New Roman" w:eastAsia="Times New Roman" w:hAnsi="Times New Roman" w:cs="Times New Roman"/>
          <w:sz w:val="24"/>
        </w:rPr>
        <w:t>2</w:t>
      </w:r>
      <w:r>
        <w:rPr>
          <w:rFonts w:ascii="Times New Roman" w:eastAsia="Times New Roman" w:hAnsi="Times New Roman" w:cs="Times New Roman"/>
          <w:sz w:val="24"/>
        </w:rPr>
        <w:t>.2</w:t>
      </w:r>
      <w:proofErr w:type="gramStart"/>
      <w:r w:rsidRPr="00D20757">
        <w:rPr>
          <w:rFonts w:ascii="Times New Roman" w:eastAsia="Times New Roman" w:hAnsi="Times New Roman" w:cs="Times New Roman"/>
          <w:sz w:val="24"/>
        </w:rPr>
        <w:t xml:space="preserve"> Р</w:t>
      </w:r>
      <w:proofErr w:type="gramEnd"/>
      <w:r w:rsidRPr="00D20757">
        <w:rPr>
          <w:rFonts w:ascii="Times New Roman" w:eastAsia="Times New Roman" w:hAnsi="Times New Roman" w:cs="Times New Roman"/>
          <w:sz w:val="24"/>
        </w:rPr>
        <w:t xml:space="preserve">ассмотрите приоритеты угроз </w:t>
      </w:r>
      <w:r>
        <w:rPr>
          <w:rFonts w:ascii="Times New Roman" w:eastAsia="Times New Roman" w:hAnsi="Times New Roman" w:cs="Times New Roman"/>
          <w:sz w:val="24"/>
        </w:rPr>
        <w:t>Вашего объекта</w:t>
      </w:r>
      <w:r w:rsidR="006C3DE3">
        <w:rPr>
          <w:rFonts w:ascii="Times New Roman" w:eastAsia="Times New Roman" w:hAnsi="Times New Roman" w:cs="Times New Roman"/>
          <w:sz w:val="24"/>
        </w:rPr>
        <w:t xml:space="preserve"> и кратко об</w:t>
      </w:r>
      <w:r w:rsidR="004D6C5B">
        <w:rPr>
          <w:rFonts w:ascii="Times New Roman" w:eastAsia="Times New Roman" w:hAnsi="Times New Roman" w:cs="Times New Roman"/>
          <w:sz w:val="24"/>
        </w:rPr>
        <w:t>ъя</w:t>
      </w:r>
      <w:r w:rsidR="006C3DE3">
        <w:rPr>
          <w:rFonts w:ascii="Times New Roman" w:eastAsia="Times New Roman" w:hAnsi="Times New Roman" w:cs="Times New Roman"/>
          <w:sz w:val="24"/>
        </w:rPr>
        <w:t>сните, почем</w:t>
      </w:r>
      <w:r w:rsidR="004D6C5B">
        <w:rPr>
          <w:rFonts w:ascii="Times New Roman" w:eastAsia="Times New Roman" w:hAnsi="Times New Roman" w:cs="Times New Roman"/>
          <w:sz w:val="24"/>
        </w:rPr>
        <w:t>у</w:t>
      </w:r>
      <w:r w:rsidR="006C3DE3">
        <w:rPr>
          <w:rFonts w:ascii="Times New Roman" w:eastAsia="Times New Roman" w:hAnsi="Times New Roman" w:cs="Times New Roman"/>
          <w:sz w:val="24"/>
        </w:rPr>
        <w:t xml:space="preserve"> Вы назначили именно такие приоритеты</w:t>
      </w:r>
      <w:r w:rsidRPr="00D20757">
        <w:rPr>
          <w:rFonts w:ascii="Times New Roman" w:eastAsia="Times New Roman" w:hAnsi="Times New Roman" w:cs="Times New Roman"/>
          <w:sz w:val="24"/>
        </w:rPr>
        <w:t>.</w:t>
      </w:r>
    </w:p>
    <w:p w:rsidR="00864B59" w:rsidRDefault="00D20757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</w:rPr>
      </w:pPr>
      <w:r w:rsidRPr="00D20757">
        <w:rPr>
          <w:rFonts w:ascii="Times New Roman" w:eastAsia="Times New Roman" w:hAnsi="Times New Roman" w:cs="Times New Roman"/>
          <w:sz w:val="24"/>
        </w:rPr>
        <w:t>2.</w:t>
      </w:r>
      <w:r>
        <w:rPr>
          <w:rFonts w:ascii="Times New Roman" w:eastAsia="Times New Roman" w:hAnsi="Times New Roman" w:cs="Times New Roman"/>
          <w:sz w:val="24"/>
        </w:rPr>
        <w:t>1.2.</w:t>
      </w:r>
      <w:r w:rsidRPr="00D20757">
        <w:rPr>
          <w:rFonts w:ascii="Times New Roman" w:eastAsia="Times New Roman" w:hAnsi="Times New Roman" w:cs="Times New Roman"/>
          <w:sz w:val="24"/>
        </w:rPr>
        <w:t>3</w:t>
      </w:r>
      <w:proofErr w:type="gramStart"/>
      <w:r w:rsidRPr="00D20757">
        <w:rPr>
          <w:rFonts w:ascii="Times New Roman" w:eastAsia="Times New Roman" w:hAnsi="Times New Roman" w:cs="Times New Roman"/>
          <w:sz w:val="24"/>
        </w:rPr>
        <w:t xml:space="preserve"> П</w:t>
      </w:r>
      <w:proofErr w:type="gramEnd"/>
      <w:r w:rsidRPr="00D20757">
        <w:rPr>
          <w:rFonts w:ascii="Times New Roman" w:eastAsia="Times New Roman" w:hAnsi="Times New Roman" w:cs="Times New Roman"/>
          <w:sz w:val="24"/>
        </w:rPr>
        <w:t>редложите Ваши методы парирования перечисленных угроз при неограниченном источнике средств на их реализацию</w:t>
      </w:r>
      <w:r w:rsidR="00F5055C">
        <w:rPr>
          <w:rFonts w:ascii="Times New Roman" w:eastAsia="Times New Roman" w:hAnsi="Times New Roman" w:cs="Times New Roman"/>
          <w:sz w:val="24"/>
        </w:rPr>
        <w:t xml:space="preserve"> (способы защиты информации в анализируемом Вами ИО</w:t>
      </w:r>
      <w:r w:rsidR="005F22A2">
        <w:rPr>
          <w:rFonts w:ascii="Times New Roman" w:eastAsia="Times New Roman" w:hAnsi="Times New Roman" w:cs="Times New Roman"/>
          <w:color w:val="000000"/>
          <w:spacing w:val="-2"/>
          <w:sz w:val="24"/>
        </w:rPr>
        <w:t>.</w:t>
      </w:r>
      <w:r w:rsidR="00A93D88" w:rsidRPr="00A93D88">
        <w:t xml:space="preserve"> </w:t>
      </w:r>
      <w:r w:rsidR="00A93D88" w:rsidRPr="00A93D88">
        <w:rPr>
          <w:rFonts w:ascii="Times New Roman" w:eastAsia="Times New Roman" w:hAnsi="Times New Roman" w:cs="Times New Roman"/>
          <w:color w:val="000000"/>
          <w:spacing w:val="-2"/>
          <w:sz w:val="24"/>
        </w:rPr>
        <w:t>Укажите, к какому виду относятся выявленные Вами методы.</w:t>
      </w:r>
    </w:p>
    <w:p w:rsidR="00F5055C" w:rsidRDefault="00F5055C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</w:rPr>
      </w:pPr>
    </w:p>
    <w:p w:rsidR="00F5055C" w:rsidRPr="00FE2BDA" w:rsidRDefault="00F5055C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8D1ACD">
        <w:rPr>
          <w:rFonts w:ascii="Times New Roman" w:eastAsia="Times New Roman" w:hAnsi="Times New Roman" w:cs="Times New Roman"/>
          <w:b/>
          <w:color w:val="000000"/>
          <w:spacing w:val="-2"/>
          <w:sz w:val="24"/>
        </w:rPr>
        <w:t xml:space="preserve">Пример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выполнения </w:t>
      </w:r>
      <w:proofErr w:type="spellStart"/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>подзадания</w:t>
      </w:r>
      <w:proofErr w:type="spellEnd"/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 </w:t>
      </w:r>
      <w:r w:rsidR="00A17506">
        <w:rPr>
          <w:rFonts w:ascii="Times New Roman" w:eastAsia="Times New Roman" w:hAnsi="Times New Roman" w:cs="Times New Roman"/>
          <w:color w:val="000000"/>
          <w:spacing w:val="-2"/>
          <w:sz w:val="24"/>
        </w:rPr>
        <w:t>2.</w:t>
      </w:r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>1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. 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усть ИО, заданный в Вашем варианте задания, это кассовый суммирующий аппарат (КСА).</w:t>
      </w:r>
      <w:r w:rsidR="008D1ACD" w:rsidRPr="00FE2BDA">
        <w:rPr>
          <w:sz w:val="20"/>
          <w:szCs w:val="20"/>
        </w:rPr>
        <w:t xml:space="preserve"> 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КСА используются для автоматизации учета, контроля и первичной обработки информации кассовых операций и регистрации ее на печатаемых документах. Основным объектом защиты информации в КСА являются фискальные данные (ФД) – информация о денежных расчетах с населением, проведенных на КСА, необходимая для правильного исчисления налогов и контроля со стороны налоговых органов, подлежащая ежесменной регистрации и долговременному хранению. ФД хранятся в фискальной памяти 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ФП) 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КСА.</w:t>
      </w:r>
    </w:p>
    <w:p w:rsidR="00F5055C" w:rsidRDefault="008D1ACD" w:rsidP="00D20757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</w:rPr>
      </w:pPr>
      <w:r w:rsidRPr="006C3DE3">
        <w:rPr>
          <w:rFonts w:ascii="Times New Roman" w:eastAsia="Times New Roman" w:hAnsi="Times New Roman" w:cs="Times New Roman"/>
          <w:b/>
          <w:color w:val="000000"/>
          <w:spacing w:val="-2"/>
          <w:sz w:val="24"/>
        </w:rPr>
        <w:t>Выполнение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 задания:</w:t>
      </w:r>
    </w:p>
    <w:p w:rsidR="006C3DE3" w:rsidRPr="006C3DE3" w:rsidRDefault="008D1ACD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4D6C5B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 xml:space="preserve">1.1 </w:t>
      </w:r>
      <w:r w:rsidR="00A93D88" w:rsidRPr="004D6C5B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КСА</w:t>
      </w:r>
      <w:r w:rsidR="00A93D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A9347D" w:rsidRPr="00A9347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«Интеграл 301» </w:t>
      </w:r>
      <w:r w:rsidR="00A93D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становлен в </w:t>
      </w:r>
      <w:r w:rsid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алом магазине автозапчастей</w:t>
      </w:r>
      <w:r w:rsidR="00A93D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в кассовом узле расчёта с покупателями. КСА </w:t>
      </w:r>
      <w:r w:rsidR="00A9347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аботает в</w:t>
      </w:r>
      <w:r w:rsidR="00A93D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2 смены, в каждую </w:t>
      </w:r>
      <w:r w:rsidR="00A9347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со </w:t>
      </w:r>
      <w:r w:rsidR="00A93D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своим кассиром-</w:t>
      </w:r>
      <w:r w:rsidR="00A9347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оператором. </w:t>
      </w:r>
      <w:r w:rsidR="006C3DE3"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</w:t>
      </w:r>
      <w:r w:rsidR="004D6C5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ераторы</w:t>
      </w:r>
      <w:r w:rsidR="006C3DE3"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4D6C5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без опыта работы, сразу после курсов подготовки кассиров. </w:t>
      </w:r>
      <w:r w:rsidR="006C3DE3"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сновные функциональные характеристики:</w:t>
      </w:r>
    </w:p>
    <w:p w:rsidR="006C3DE3" w:rsidRPr="006C3DE3" w:rsidRDefault="006C3DE3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- возможность использования 4</w:t>
      </w:r>
      <w:r w:rsidR="00E1474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х</w:t>
      </w: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ид</w:t>
      </w:r>
      <w:r w:rsidR="00E1474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в</w:t>
      </w: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оплат;</w:t>
      </w:r>
    </w:p>
    <w:p w:rsidR="006C3DE3" w:rsidRPr="006C3DE3" w:rsidRDefault="006C3DE3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- количество запрограммированных товаров – 9500 товаров;</w:t>
      </w:r>
    </w:p>
    <w:p w:rsidR="006C3DE3" w:rsidRPr="006C3DE3" w:rsidRDefault="006C3DE3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- поиск  товара по коду, штриховому коду, цене, названию;</w:t>
      </w:r>
    </w:p>
    <w:p w:rsidR="006C3DE3" w:rsidRPr="006C3DE3" w:rsidRDefault="006C3DE3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- возможность введения алфавитно-цифрового комментария в чек (22 символа);</w:t>
      </w:r>
    </w:p>
    <w:p w:rsidR="006C3DE3" w:rsidRDefault="006C3DE3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- возможность обмена информацией с ПЭВМ, ввода информации со сканера штриховых кодов (типа </w:t>
      </w:r>
      <w:proofErr w:type="spellStart"/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Metrologic</w:t>
      </w:r>
      <w:proofErr w:type="spellEnd"/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MS-6720, MS-951, CCD), электронных весов (типа ВН, ПВ, СП, CAS), считывателя платежной (идентификационной) карты (типа ТС-1)</w:t>
      </w:r>
      <w:r w:rsidR="00E1474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и др</w:t>
      </w: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</w:p>
    <w:p w:rsidR="00A93D88" w:rsidRDefault="006C3DE3" w:rsidP="006C3DE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6C3DE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Для обеспечения работоспособности КСА при кратковременном отключении сетевого питания установлен свинцово-кислотный аккумулятор номинальным напряжением 6 В. </w:t>
      </w:r>
      <w:r w:rsidR="00A9347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ехническое обслуживание и ремонт КСА производит по договору с супермаркетом сторонняя фирма «</w:t>
      </w:r>
      <w:proofErr w:type="spellStart"/>
      <w:r w:rsidR="00A9347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Забела</w:t>
      </w:r>
      <w:proofErr w:type="spellEnd"/>
      <w:r w:rsidR="00A9347D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».</w:t>
      </w:r>
    </w:p>
    <w:p w:rsidR="00307BA3" w:rsidRPr="00FE2BDA" w:rsidRDefault="00A93D88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4D6C5B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 xml:space="preserve">1.2 </w:t>
      </w:r>
      <w:r w:rsidR="008D1ACD" w:rsidRPr="004D6C5B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Анализ угроз</w:t>
      </w:r>
      <w:r w:rsidR="008D1ACD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ИБ КСА. 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 состав угроз ИБ КСА входят: </w:t>
      </w:r>
    </w:p>
    <w:p w:rsidR="00307BA3" w:rsidRPr="00FE2BDA" w:rsidRDefault="00307BA3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) отказы аппаратно-программного обеспечения КСА</w:t>
      </w:r>
      <w:r w:rsid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угроза доступности)</w:t>
      </w: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</w:p>
    <w:p w:rsidR="00307BA3" w:rsidRPr="00FE2BDA" w:rsidRDefault="00307BA3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б) непреднамеренные ошибки штатных пользователей КСА (кассиров, например, ввод на реальную дату «26.02.2015» ошибочной даты «26.02.2035», что влечёт за собой обязательную замену ФП, </w:t>
      </w:r>
      <w:r w:rsidR="00B653BF" w:rsidRP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угроза </w:t>
      </w:r>
      <w:r w:rsid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целост</w:t>
      </w:r>
      <w:r w:rsidR="00B653BF" w:rsidRP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ности)</w:t>
      </w:r>
    </w:p>
    <w:p w:rsidR="00FE2BDA" w:rsidRPr="00FE2BDA" w:rsidRDefault="006C3DE3" w:rsidP="00FE2BDA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) </w:t>
      </w:r>
      <w:r w:rsidR="00FE2BDA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риродные угрозы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</w:t>
      </w:r>
      <w:r w:rsidR="00FE2BDA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стихийные бедствия, магнитные бури, радиоактивные излучения и осадки и др.)</w:t>
      </w:r>
      <w:r w:rsidR="00B653BF" w:rsidRPr="00B653BF">
        <w:t xml:space="preserve"> </w:t>
      </w:r>
      <w:r w:rsidR="00B653BF" w:rsidRP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угроза доступности)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6C3DE3" w:rsidRDefault="006C3DE3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г</w:t>
      </w:r>
      <w:r w:rsidR="00FE2BDA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) 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таки злоумышленников на ФП</w:t>
      </w:r>
      <w:r w:rsidR="00FE2BDA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СА (</w:t>
      </w:r>
      <w:r w:rsidR="00307BA3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злом ФП является для владельца КСА наиболее простым способом ухода от налогов</w:t>
      </w:r>
      <w:r w:rsidR="00FE2BDA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B653BF" w:rsidRPr="00B653BF">
        <w:t xml:space="preserve"> </w:t>
      </w:r>
      <w:r w:rsidR="00B653BF" w:rsidRP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угроза доступности)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8D1ACD" w:rsidRPr="00FE2BDA" w:rsidRDefault="006C3DE3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) кража КСА</w:t>
      </w:r>
      <w:r w:rsidR="00FE2BDA"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B653BF" w:rsidRP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угроза </w:t>
      </w:r>
      <w:r w:rsidR="004D6C5B" w:rsidRPr="004D6C5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целостности</w:t>
      </w:r>
      <w:r w:rsidR="00B653BF" w:rsidRP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="005943A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="004D6C5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е) </w:t>
      </w:r>
      <w:r w:rsidR="004D6C5B" w:rsidRPr="004D6C5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и др</w:t>
      </w:r>
      <w:proofErr w:type="gramStart"/>
      <w:r w:rsidR="004D6C5B" w:rsidRPr="004D6C5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  <w:r w:rsidR="00B653B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  <w:proofErr w:type="gramEnd"/>
    </w:p>
    <w:p w:rsidR="008D1ACD" w:rsidRPr="00E71283" w:rsidRDefault="004D6C5B" w:rsidP="008D1ACD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1.3 П</w:t>
      </w:r>
      <w:r w:rsidR="008D1ACD" w:rsidRPr="00E71283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риоритеты угроз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приоритет 1 – </w:t>
      </w:r>
      <w:proofErr w:type="gramStart"/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самая</w:t>
      </w:r>
      <w:proofErr w:type="gramEnd"/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ажная, приоритет 2 – самая маловажная</w:t>
      </w:r>
      <w:r w:rsidR="005943A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:</w:t>
      </w:r>
    </w:p>
    <w:p w:rsidR="004D6C5B" w:rsidRPr="00E71283" w:rsidRDefault="004D6C5B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а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риоритет 1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из-за частых поломок КСА материальный ущерб от них самый высокий</w:t>
      </w:r>
      <w:r w:rsid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4D6C5B" w:rsidRPr="00E71283" w:rsidRDefault="004D6C5B" w:rsidP="004D6C5B">
      <w:pPr>
        <w:spacing w:after="0" w:line="240" w:lineRule="auto"/>
        <w:ind w:left="57" w:right="57" w:firstLine="651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б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оритет 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, ошибки кассиров вследствие их неопытности встречаются часто, но реже, чем поломки КСА, и обходятся дешевле, чем поломки,</w:t>
      </w:r>
    </w:p>
    <w:p w:rsidR="004D6C5B" w:rsidRPr="00E71283" w:rsidRDefault="004D6C5B" w:rsidP="004D6C5B">
      <w:pPr>
        <w:spacing w:after="0" w:line="240" w:lineRule="auto"/>
        <w:ind w:left="57" w:right="57" w:firstLine="651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в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оритет 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, стихийные бедствия, магнитные бури, радиоактивные излучения и осадки и др. в Беларуси – очень редкое явление,</w:t>
      </w:r>
    </w:p>
    <w:p w:rsidR="004D6C5B" w:rsidRPr="00E71283" w:rsidRDefault="004D6C5B" w:rsidP="004D6C5B">
      <w:pPr>
        <w:spacing w:after="0" w:line="240" w:lineRule="auto"/>
        <w:ind w:left="57" w:right="57" w:firstLine="651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lastRenderedPageBreak/>
        <w:t>угроза «г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оритет 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3 или 4, материальный ущерб от взлома ФП и ущерб от потери репутации владельца КСА в глазах налоговой инспекции велики, </w:t>
      </w:r>
      <w:r w:rsidR="00E71283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но на взлом ФП владельцы КСА идут крайне редко,</w:t>
      </w:r>
    </w:p>
    <w:p w:rsidR="004D6C5B" w:rsidRPr="00E71283" w:rsidRDefault="004D6C5B" w:rsidP="004D6C5B">
      <w:pPr>
        <w:spacing w:after="0" w:line="240" w:lineRule="auto"/>
        <w:ind w:left="57" w:right="57" w:firstLine="651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гроза «д»,</w:t>
      </w:r>
      <w:r w:rsidRPr="00E71283">
        <w:rPr>
          <w:sz w:val="20"/>
          <w:szCs w:val="20"/>
        </w:rPr>
        <w:t xml:space="preserve">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риоритет </w:t>
      </w:r>
      <w:r w:rsidR="00E14742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3 или 4</w:t>
      </w:r>
      <w:r w:rsidR="00E71283"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материальный ущерб от кражи КСА (стоимость КСА) и ущерб от потери репутации владельца КСА в глазах налоговой инспекции велики, но кражи КСА в Беларуси – очень редкое явление.</w:t>
      </w:r>
    </w:p>
    <w:p w:rsidR="004D6C5B" w:rsidRPr="00E71283" w:rsidRDefault="00E71283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b/>
          <w:color w:val="000000"/>
          <w:spacing w:val="-2"/>
          <w:sz w:val="20"/>
          <w:szCs w:val="20"/>
        </w:rPr>
        <w:t>1.4 Способы защиты информации в КСА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етоды парирования угроз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: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а», 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етод «</w:t>
      </w:r>
      <w:r w:rsid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егламентация»: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овышение надёжности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КСА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 производителя, 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овышение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качества ремонта и технического обслуживания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СА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 </w:t>
      </w:r>
      <w:r w:rsidR="00A27313" w:rsidRP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фирм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е</w:t>
      </w:r>
      <w:r w:rsidR="00A27313" w:rsidRP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«</w:t>
      </w:r>
      <w:proofErr w:type="spellStart"/>
      <w:r w:rsidR="00A27313" w:rsidRP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Забела</w:t>
      </w:r>
      <w:proofErr w:type="spellEnd"/>
      <w:r w:rsidR="00A27313" w:rsidRP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»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б», 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метод «регламентация»: 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ое обучение молодых кассиров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предоставление им во время работы кратковременных перерывов для отдыха,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в», </w:t>
      </w:r>
      <w:r w:rsidR="005453C5" w:rsidRPr="005453C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метод «препятствие»: 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ое обеспечение мер противопожарной безопасности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экранирование помещений от излучений,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г», </w:t>
      </w:r>
      <w:r w:rsidR="003D7731" w:rsidRP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метод «препятствие»: </w:t>
      </w:r>
      <w:r w:rsidR="00A2731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изменение законодательства в части увеличения </w:t>
      </w:r>
      <w:r w:rsid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тветственности за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злом ФП,</w:t>
      </w:r>
    </w:p>
    <w:p w:rsidR="00E71283" w:rsidRPr="00E71283" w:rsidRDefault="00E71283" w:rsidP="00E71283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proofErr w:type="gramStart"/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угроза «д», приоритет 3 или 4, </w:t>
      </w:r>
      <w:r w:rsid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етод «п</w:t>
      </w:r>
      <w:r w:rsidR="003D7731" w:rsidRP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епятствие</w:t>
      </w:r>
      <w:r w:rsid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»: установка охранных систем («777», «Неман», «Орион», «Бирюза» и системы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3D7731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идеонаблюдения</w:t>
      </w:r>
      <w:r w:rsidRPr="00E71283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  <w:proofErr w:type="gramEnd"/>
    </w:p>
    <w:p w:rsidR="004D6C5B" w:rsidRPr="00E71283" w:rsidRDefault="004D6C5B" w:rsidP="004D6C5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6F0FC4" w:rsidRDefault="005F22A2" w:rsidP="00E76360">
      <w:pPr>
        <w:spacing w:after="0" w:line="240" w:lineRule="auto"/>
        <w:ind w:left="57" w:right="57" w:firstLine="702"/>
        <w:jc w:val="both"/>
        <w:rPr>
          <w:rFonts w:ascii="Times New Roman" w:eastAsia="Times New Roman" w:hAnsi="Times New Roman" w:cs="Times New Roman"/>
          <w:sz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</w:rPr>
        <w:t>Подзадание</w:t>
      </w:r>
      <w:proofErr w:type="spellEnd"/>
      <w:r>
        <w:rPr>
          <w:rFonts w:ascii="Times New Roman" w:eastAsia="Times New Roman" w:hAnsi="Times New Roman" w:cs="Times New Roman"/>
          <w:b/>
          <w:sz w:val="24"/>
        </w:rPr>
        <w:t xml:space="preserve"> 2.</w:t>
      </w:r>
      <w:r w:rsidR="00A17506">
        <w:rPr>
          <w:rFonts w:ascii="Times New Roman" w:eastAsia="Times New Roman" w:hAnsi="Times New Roman" w:cs="Times New Roman"/>
          <w:b/>
          <w:sz w:val="24"/>
        </w:rPr>
        <w:t>2</w:t>
      </w:r>
      <w:proofErr w:type="gramStart"/>
      <w:r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="00E76360" w:rsidRPr="00E76360">
        <w:rPr>
          <w:rFonts w:ascii="Times New Roman" w:eastAsia="Times New Roman" w:hAnsi="Times New Roman" w:cs="Times New Roman"/>
          <w:sz w:val="24"/>
        </w:rPr>
        <w:t>Д</w:t>
      </w:r>
      <w:proofErr w:type="gramEnd"/>
      <w:r w:rsidR="00E76360" w:rsidRPr="00E76360">
        <w:rPr>
          <w:rFonts w:ascii="Times New Roman" w:eastAsia="Times New Roman" w:hAnsi="Times New Roman" w:cs="Times New Roman"/>
          <w:sz w:val="24"/>
        </w:rPr>
        <w:t xml:space="preserve">ля защиты речевой информации ограниченного доступа при проведении переговоров компания, арендующая свои производственные площади, использует специальное помещение – защищённый служебный кабинет </w:t>
      </w:r>
      <w:r w:rsidR="00453BCD">
        <w:rPr>
          <w:rFonts w:ascii="Times New Roman" w:eastAsia="Times New Roman" w:hAnsi="Times New Roman" w:cs="Times New Roman"/>
          <w:sz w:val="24"/>
        </w:rPr>
        <w:t xml:space="preserve">или зал (далее </w:t>
      </w:r>
      <w:r w:rsidR="00C83B35" w:rsidRPr="00C83B35">
        <w:rPr>
          <w:rFonts w:ascii="Times New Roman" w:eastAsia="Times New Roman" w:hAnsi="Times New Roman" w:cs="Times New Roman"/>
          <w:sz w:val="24"/>
        </w:rPr>
        <w:t>– защищённ</w:t>
      </w:r>
      <w:r w:rsidR="00C83B35">
        <w:rPr>
          <w:rFonts w:ascii="Times New Roman" w:eastAsia="Times New Roman" w:hAnsi="Times New Roman" w:cs="Times New Roman"/>
          <w:sz w:val="24"/>
        </w:rPr>
        <w:t>ое</w:t>
      </w:r>
      <w:r w:rsidR="00C83B35" w:rsidRPr="00C83B35">
        <w:rPr>
          <w:rFonts w:ascii="Times New Roman" w:eastAsia="Times New Roman" w:hAnsi="Times New Roman" w:cs="Times New Roman"/>
          <w:sz w:val="24"/>
        </w:rPr>
        <w:t xml:space="preserve"> служебн</w:t>
      </w:r>
      <w:r w:rsidR="00C83B35">
        <w:rPr>
          <w:rFonts w:ascii="Times New Roman" w:eastAsia="Times New Roman" w:hAnsi="Times New Roman" w:cs="Times New Roman"/>
          <w:sz w:val="24"/>
        </w:rPr>
        <w:t>ое</w:t>
      </w:r>
      <w:r w:rsidR="00C83B35" w:rsidRPr="00C83B35">
        <w:rPr>
          <w:rFonts w:ascii="Times New Roman" w:eastAsia="Times New Roman" w:hAnsi="Times New Roman" w:cs="Times New Roman"/>
          <w:sz w:val="24"/>
        </w:rPr>
        <w:t xml:space="preserve"> помещение</w:t>
      </w:r>
      <w:r w:rsidR="00C83B35">
        <w:rPr>
          <w:rFonts w:ascii="Times New Roman" w:eastAsia="Times New Roman" w:hAnsi="Times New Roman" w:cs="Times New Roman"/>
          <w:sz w:val="24"/>
        </w:rPr>
        <w:t xml:space="preserve"> </w:t>
      </w:r>
      <w:r w:rsidR="00453BCD" w:rsidRPr="00453BCD">
        <w:rPr>
          <w:rFonts w:ascii="Times New Roman" w:eastAsia="Times New Roman" w:hAnsi="Times New Roman" w:cs="Times New Roman"/>
          <w:sz w:val="24"/>
        </w:rPr>
        <w:t>(ЗС</w:t>
      </w:r>
      <w:r w:rsidR="00C83B35">
        <w:rPr>
          <w:rFonts w:ascii="Times New Roman" w:eastAsia="Times New Roman" w:hAnsi="Times New Roman" w:cs="Times New Roman"/>
          <w:sz w:val="24"/>
        </w:rPr>
        <w:t>П</w:t>
      </w:r>
      <w:r w:rsidR="00453BCD" w:rsidRPr="00453BCD">
        <w:rPr>
          <w:rFonts w:ascii="Times New Roman" w:eastAsia="Times New Roman" w:hAnsi="Times New Roman" w:cs="Times New Roman"/>
          <w:sz w:val="24"/>
        </w:rPr>
        <w:t>)</w:t>
      </w:r>
      <w:r w:rsidR="00E76360" w:rsidRPr="00E76360">
        <w:rPr>
          <w:rFonts w:ascii="Times New Roman" w:eastAsia="Times New Roman" w:hAnsi="Times New Roman" w:cs="Times New Roman"/>
          <w:sz w:val="24"/>
        </w:rPr>
        <w:t>. Двери и окна ЗС</w:t>
      </w:r>
      <w:r w:rsidR="00A17506">
        <w:rPr>
          <w:rFonts w:ascii="Times New Roman" w:eastAsia="Times New Roman" w:hAnsi="Times New Roman" w:cs="Times New Roman"/>
          <w:sz w:val="24"/>
        </w:rPr>
        <w:t>П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 надёжно защищены от прослушивания техническими средствами защиты информации. Однако </w:t>
      </w:r>
      <w:r w:rsidR="00BE1171">
        <w:rPr>
          <w:rFonts w:ascii="Times New Roman" w:eastAsia="Times New Roman" w:hAnsi="Times New Roman" w:cs="Times New Roman"/>
          <w:sz w:val="24"/>
        </w:rPr>
        <w:t xml:space="preserve">дощатая оштукатуренная </w:t>
      </w:r>
      <w:r w:rsidR="00E76360" w:rsidRPr="00E76360">
        <w:rPr>
          <w:rFonts w:ascii="Times New Roman" w:eastAsia="Times New Roman" w:hAnsi="Times New Roman" w:cs="Times New Roman"/>
          <w:sz w:val="24"/>
        </w:rPr>
        <w:t>перегородка, отделяющая ЗС</w:t>
      </w:r>
      <w:r w:rsidR="00C83B35">
        <w:rPr>
          <w:rFonts w:ascii="Times New Roman" w:eastAsia="Times New Roman" w:hAnsi="Times New Roman" w:cs="Times New Roman"/>
          <w:sz w:val="24"/>
        </w:rPr>
        <w:t>П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 от незащищённого коридора, не</w:t>
      </w:r>
      <w:r w:rsidR="004167E6">
        <w:rPr>
          <w:rFonts w:ascii="Times New Roman" w:eastAsia="Times New Roman" w:hAnsi="Times New Roman" w:cs="Times New Roman"/>
          <w:sz w:val="24"/>
        </w:rPr>
        <w:t xml:space="preserve"> </w:t>
      </w:r>
      <w:r w:rsidR="00E76360" w:rsidRPr="00E76360">
        <w:rPr>
          <w:rFonts w:ascii="Times New Roman" w:eastAsia="Times New Roman" w:hAnsi="Times New Roman" w:cs="Times New Roman"/>
          <w:sz w:val="24"/>
        </w:rPr>
        <w:t>арендуемого компанией и допускающего возможность проникновения в него злоумышленников,</w:t>
      </w:r>
      <w:r w:rsidR="00BE1171">
        <w:rPr>
          <w:rFonts w:ascii="Times New Roman" w:eastAsia="Times New Roman" w:hAnsi="Times New Roman" w:cs="Times New Roman"/>
          <w:sz w:val="24"/>
        </w:rPr>
        <w:t xml:space="preserve"> даёт возможность слышать невооружённым ухом </w:t>
      </w:r>
      <w:r w:rsidR="00C83B35">
        <w:rPr>
          <w:rFonts w:ascii="Times New Roman" w:eastAsia="Times New Roman" w:hAnsi="Times New Roman" w:cs="Times New Roman"/>
          <w:sz w:val="24"/>
        </w:rPr>
        <w:t xml:space="preserve">или с помощью средств технической разведки </w:t>
      </w:r>
      <w:r w:rsidR="00BE1171">
        <w:rPr>
          <w:rFonts w:ascii="Times New Roman" w:eastAsia="Times New Roman" w:hAnsi="Times New Roman" w:cs="Times New Roman"/>
          <w:sz w:val="24"/>
        </w:rPr>
        <w:t xml:space="preserve">на коридоре всё, о чём говорят в </w:t>
      </w:r>
      <w:r w:rsidR="00BE1171" w:rsidRPr="00BE1171">
        <w:rPr>
          <w:rFonts w:ascii="Times New Roman" w:eastAsia="Times New Roman" w:hAnsi="Times New Roman" w:cs="Times New Roman"/>
          <w:sz w:val="24"/>
        </w:rPr>
        <w:t>ЗС</w:t>
      </w:r>
      <w:r w:rsidR="00C83B35">
        <w:rPr>
          <w:rFonts w:ascii="Times New Roman" w:eastAsia="Times New Roman" w:hAnsi="Times New Roman" w:cs="Times New Roman"/>
          <w:sz w:val="24"/>
        </w:rPr>
        <w:t>П</w:t>
      </w:r>
      <w:r w:rsidR="00E76360" w:rsidRPr="00E76360">
        <w:rPr>
          <w:rFonts w:ascii="Times New Roman" w:eastAsia="Times New Roman" w:hAnsi="Times New Roman" w:cs="Times New Roman"/>
          <w:sz w:val="24"/>
        </w:rPr>
        <w:t xml:space="preserve">. </w:t>
      </w:r>
    </w:p>
    <w:p w:rsidR="005B12FA" w:rsidRDefault="00E76360" w:rsidP="00E7636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E76360">
        <w:rPr>
          <w:rFonts w:ascii="Times New Roman" w:eastAsia="Times New Roman" w:hAnsi="Times New Roman" w:cs="Times New Roman"/>
          <w:sz w:val="24"/>
        </w:rPr>
        <w:t xml:space="preserve">2.2.1 </w:t>
      </w:r>
      <w:r w:rsidR="006F0FC4" w:rsidRPr="006F0FC4">
        <w:rPr>
          <w:rFonts w:ascii="Times New Roman" w:eastAsia="Times New Roman" w:hAnsi="Times New Roman" w:cs="Times New Roman"/>
          <w:sz w:val="24"/>
        </w:rPr>
        <w:t>Согласно выданному варианту (файл «Варианты заданий»)</w:t>
      </w:r>
      <w:r w:rsidR="006F0FC4">
        <w:rPr>
          <w:rFonts w:ascii="Times New Roman" w:eastAsia="Times New Roman" w:hAnsi="Times New Roman" w:cs="Times New Roman"/>
          <w:sz w:val="24"/>
        </w:rPr>
        <w:t xml:space="preserve"> о</w:t>
      </w:r>
      <w:r w:rsidRPr="00E76360">
        <w:rPr>
          <w:rFonts w:ascii="Times New Roman" w:eastAsia="Times New Roman" w:hAnsi="Times New Roman" w:cs="Times New Roman"/>
          <w:sz w:val="24"/>
        </w:rPr>
        <w:t>пределит</w:t>
      </w:r>
      <w:r>
        <w:rPr>
          <w:rFonts w:ascii="Times New Roman" w:eastAsia="Times New Roman" w:hAnsi="Times New Roman" w:cs="Times New Roman"/>
          <w:sz w:val="24"/>
        </w:rPr>
        <w:t>е,</w:t>
      </w:r>
      <w:r w:rsidRPr="00E76360">
        <w:t xml:space="preserve"> </w:t>
      </w:r>
      <w:r w:rsidRPr="00E76360">
        <w:rPr>
          <w:rFonts w:ascii="Times New Roman" w:hAnsi="Times New Roman" w:cs="Times New Roman"/>
          <w:sz w:val="24"/>
          <w:szCs w:val="24"/>
        </w:rPr>
        <w:t>и</w:t>
      </w:r>
      <w:r w:rsidRPr="00E76360">
        <w:rPr>
          <w:rFonts w:ascii="Times New Roman" w:eastAsia="Times New Roman" w:hAnsi="Times New Roman" w:cs="Times New Roman"/>
          <w:sz w:val="24"/>
        </w:rPr>
        <w:t>спользуя данные табл. 1</w:t>
      </w:r>
      <w:r w:rsidR="00BE1171">
        <w:rPr>
          <w:rFonts w:ascii="Times New Roman" w:eastAsia="Times New Roman" w:hAnsi="Times New Roman" w:cs="Times New Roman"/>
          <w:sz w:val="24"/>
        </w:rPr>
        <w:t xml:space="preserve"> и табл. 2</w:t>
      </w:r>
      <w:r>
        <w:rPr>
          <w:rFonts w:ascii="Times New Roman" w:eastAsia="Times New Roman" w:hAnsi="Times New Roman" w:cs="Times New Roman"/>
          <w:sz w:val="24"/>
        </w:rPr>
        <w:t>,</w:t>
      </w:r>
      <w:r w:rsidRPr="00E76360">
        <w:rPr>
          <w:rFonts w:ascii="Times New Roman" w:eastAsia="Times New Roman" w:hAnsi="Times New Roman" w:cs="Times New Roman"/>
          <w:sz w:val="24"/>
        </w:rPr>
        <w:t xml:space="preserve"> стоимость дополнительной кирпичной кладки</w:t>
      </w:r>
      <w:r w:rsidR="00C83B35">
        <w:rPr>
          <w:rFonts w:ascii="Times New Roman" w:eastAsia="Times New Roman" w:hAnsi="Times New Roman" w:cs="Times New Roman"/>
          <w:sz w:val="24"/>
        </w:rPr>
        <w:t xml:space="preserve"> или </w:t>
      </w:r>
      <w:r w:rsidR="00104B9B">
        <w:rPr>
          <w:rFonts w:ascii="Times New Roman" w:eastAsia="Times New Roman" w:hAnsi="Times New Roman" w:cs="Times New Roman"/>
          <w:sz w:val="24"/>
        </w:rPr>
        <w:t xml:space="preserve">дополнительных </w:t>
      </w:r>
      <w:r w:rsidR="00104B9B" w:rsidRPr="00104B9B">
        <w:rPr>
          <w:rFonts w:ascii="Times New Roman" w:eastAsia="Times New Roman" w:hAnsi="Times New Roman" w:cs="Times New Roman"/>
          <w:sz w:val="24"/>
        </w:rPr>
        <w:t>железобетонн</w:t>
      </w:r>
      <w:r w:rsidR="00104B9B">
        <w:rPr>
          <w:rFonts w:ascii="Times New Roman" w:eastAsia="Times New Roman" w:hAnsi="Times New Roman" w:cs="Times New Roman"/>
          <w:sz w:val="24"/>
        </w:rPr>
        <w:t>ых</w:t>
      </w:r>
      <w:r w:rsidR="00104B9B" w:rsidRPr="00104B9B">
        <w:rPr>
          <w:rFonts w:ascii="Times New Roman" w:eastAsia="Times New Roman" w:hAnsi="Times New Roman" w:cs="Times New Roman"/>
          <w:sz w:val="24"/>
        </w:rPr>
        <w:t xml:space="preserve"> панел</w:t>
      </w:r>
      <w:r w:rsidR="00104B9B">
        <w:rPr>
          <w:rFonts w:ascii="Times New Roman" w:eastAsia="Times New Roman" w:hAnsi="Times New Roman" w:cs="Times New Roman"/>
          <w:sz w:val="24"/>
        </w:rPr>
        <w:t>ей (панели)</w:t>
      </w:r>
      <w:r w:rsidRPr="00E76360">
        <w:rPr>
          <w:rFonts w:ascii="Times New Roman" w:eastAsia="Times New Roman" w:hAnsi="Times New Roman" w:cs="Times New Roman"/>
          <w:sz w:val="24"/>
        </w:rPr>
        <w:t>, усиливающ</w:t>
      </w:r>
      <w:r w:rsidR="00104B9B">
        <w:rPr>
          <w:rFonts w:ascii="Times New Roman" w:eastAsia="Times New Roman" w:hAnsi="Times New Roman" w:cs="Times New Roman"/>
          <w:sz w:val="24"/>
        </w:rPr>
        <w:t>их</w:t>
      </w:r>
      <w:r w:rsidRPr="00E76360">
        <w:rPr>
          <w:rFonts w:ascii="Times New Roman" w:eastAsia="Times New Roman" w:hAnsi="Times New Roman" w:cs="Times New Roman"/>
          <w:sz w:val="24"/>
        </w:rPr>
        <w:t xml:space="preserve"> звукоизоляцию стены для обеспечения затухания Q информационного сигнала в стене на частоте 1000 Гц до уровня</w:t>
      </w:r>
      <w:r>
        <w:rPr>
          <w:rFonts w:ascii="Times New Roman" w:eastAsia="Times New Roman" w:hAnsi="Times New Roman" w:cs="Times New Roman"/>
          <w:sz w:val="24"/>
        </w:rPr>
        <w:t xml:space="preserve">, </w:t>
      </w:r>
      <w:r w:rsidRPr="00E76360">
        <w:rPr>
          <w:rFonts w:ascii="Times New Roman" w:eastAsia="Times New Roman" w:hAnsi="Times New Roman" w:cs="Times New Roman"/>
          <w:sz w:val="24"/>
        </w:rPr>
        <w:t xml:space="preserve"> не </w:t>
      </w:r>
      <w:proofErr w:type="gramStart"/>
      <w:r w:rsidRPr="00E76360">
        <w:rPr>
          <w:rFonts w:ascii="Times New Roman" w:eastAsia="Times New Roman" w:hAnsi="Times New Roman" w:cs="Times New Roman"/>
          <w:sz w:val="24"/>
        </w:rPr>
        <w:t>менее</w:t>
      </w:r>
      <w:r>
        <w:rPr>
          <w:rFonts w:ascii="Times New Roman" w:eastAsia="Times New Roman" w:hAnsi="Times New Roman" w:cs="Times New Roman"/>
          <w:sz w:val="24"/>
        </w:rPr>
        <w:t xml:space="preserve"> указанного</w:t>
      </w:r>
      <w:proofErr w:type="gramEnd"/>
      <w:r>
        <w:rPr>
          <w:rFonts w:ascii="Times New Roman" w:eastAsia="Times New Roman" w:hAnsi="Times New Roman" w:cs="Times New Roman"/>
          <w:sz w:val="24"/>
        </w:rPr>
        <w:t xml:space="preserve"> в </w:t>
      </w:r>
      <w:r w:rsidR="00BE1171" w:rsidRPr="00BE1171">
        <w:rPr>
          <w:rFonts w:ascii="Times New Roman" w:eastAsia="Times New Roman" w:hAnsi="Times New Roman" w:cs="Times New Roman"/>
          <w:sz w:val="24"/>
        </w:rPr>
        <w:t>табл. 1</w:t>
      </w:r>
      <w:r w:rsidRPr="00E76360">
        <w:rPr>
          <w:rFonts w:ascii="Times New Roman" w:eastAsia="Times New Roman" w:hAnsi="Times New Roman" w:cs="Times New Roman"/>
          <w:sz w:val="24"/>
        </w:rPr>
        <w:t>:</w:t>
      </w:r>
    </w:p>
    <w:p w:rsidR="005B12FA" w:rsidRDefault="005B12FA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F72A85" w:rsidRDefault="0064243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642432">
        <w:rPr>
          <w:rFonts w:ascii="Times New Roman" w:eastAsia="Times New Roman" w:hAnsi="Times New Roman" w:cs="Times New Roman"/>
          <w:sz w:val="24"/>
        </w:rPr>
        <w:t xml:space="preserve">Таблица </w:t>
      </w:r>
      <w:r>
        <w:rPr>
          <w:rFonts w:ascii="Times New Roman" w:eastAsia="Times New Roman" w:hAnsi="Times New Roman" w:cs="Times New Roman"/>
          <w:sz w:val="24"/>
        </w:rPr>
        <w:t>2</w:t>
      </w:r>
      <w:r w:rsidRPr="00642432">
        <w:rPr>
          <w:rFonts w:ascii="Times New Roman" w:eastAsia="Times New Roman" w:hAnsi="Times New Roman" w:cs="Times New Roman"/>
          <w:sz w:val="24"/>
        </w:rPr>
        <w:t xml:space="preserve"> – </w:t>
      </w:r>
      <w:r w:rsidR="00104B9B">
        <w:rPr>
          <w:rFonts w:ascii="Times New Roman" w:eastAsia="Times New Roman" w:hAnsi="Times New Roman" w:cs="Times New Roman"/>
          <w:sz w:val="24"/>
        </w:rPr>
        <w:t>Исходные данные для расчё</w:t>
      </w:r>
      <w:r w:rsidR="000816D6">
        <w:rPr>
          <w:rFonts w:ascii="Times New Roman" w:eastAsia="Times New Roman" w:hAnsi="Times New Roman" w:cs="Times New Roman"/>
          <w:sz w:val="24"/>
        </w:rPr>
        <w:t>та</w:t>
      </w:r>
      <w:r w:rsidR="00BD7ABF" w:rsidRPr="00BD7ABF">
        <w:t xml:space="preserve"> </w:t>
      </w:r>
    </w:p>
    <w:tbl>
      <w:tblPr>
        <w:tblStyle w:val="a4"/>
        <w:tblW w:w="0" w:type="auto"/>
        <w:tblInd w:w="57" w:type="dxa"/>
        <w:tblLook w:val="04A0" w:firstRow="1" w:lastRow="0" w:firstColumn="1" w:lastColumn="0" w:noHBand="0" w:noVBand="1"/>
      </w:tblPr>
      <w:tblGrid>
        <w:gridCol w:w="3453"/>
        <w:gridCol w:w="2835"/>
        <w:gridCol w:w="2835"/>
      </w:tblGrid>
      <w:tr w:rsidR="003765D8" w:rsidTr="001A431E">
        <w:tc>
          <w:tcPr>
            <w:tcW w:w="3453" w:type="dxa"/>
          </w:tcPr>
          <w:p w:rsidR="003765D8" w:rsidRPr="006F0FC4" w:rsidRDefault="003765D8" w:rsidP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0" w:type="dxa"/>
            <w:gridSpan w:val="2"/>
          </w:tcPr>
          <w:p w:rsidR="003765D8" w:rsidRPr="006F0FC4" w:rsidRDefault="003765D8" w:rsidP="003765D8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Материал перегородки</w:t>
            </w:r>
          </w:p>
        </w:tc>
      </w:tr>
      <w:tr w:rsidR="003765D8" w:rsidTr="00BD7ABF">
        <w:tc>
          <w:tcPr>
            <w:tcW w:w="3453" w:type="dxa"/>
          </w:tcPr>
          <w:p w:rsidR="003765D8" w:rsidRPr="006F0FC4" w:rsidRDefault="003765D8" w:rsidP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835" w:type="dxa"/>
          </w:tcPr>
          <w:p w:rsidR="003765D8" w:rsidRPr="006F0FC4" w:rsidRDefault="003765D8" w:rsidP="003765D8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одинарный кирпич</w:t>
            </w:r>
          </w:p>
        </w:tc>
        <w:tc>
          <w:tcPr>
            <w:tcW w:w="2835" w:type="dxa"/>
          </w:tcPr>
          <w:p w:rsidR="003765D8" w:rsidRPr="006F0FC4" w:rsidRDefault="00D54592" w:rsidP="00D54592">
            <w:pPr>
              <w:ind w:right="5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Стеновая железобетонная панель</w:t>
            </w:r>
            <w:r w:rsidR="003765D8"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ЖС-65</w:t>
            </w:r>
          </w:p>
        </w:tc>
      </w:tr>
      <w:tr w:rsidR="00BD7ABF" w:rsidTr="00BD7ABF">
        <w:tc>
          <w:tcPr>
            <w:tcW w:w="3453" w:type="dxa"/>
          </w:tcPr>
          <w:p w:rsidR="00BD7ABF" w:rsidRPr="006F0FC4" w:rsidRDefault="00BD7ABF" w:rsidP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Размеры одн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го </w:t>
            </w: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кирпи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835" w:type="dxa"/>
          </w:tcPr>
          <w:p w:rsidR="00BD7ABF" w:rsidRPr="006F0FC4" w:rsidRDefault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250*120*65 мм</w:t>
            </w:r>
          </w:p>
        </w:tc>
        <w:tc>
          <w:tcPr>
            <w:tcW w:w="2835" w:type="dxa"/>
          </w:tcPr>
          <w:p w:rsidR="00BD7ABF" w:rsidRPr="006F0FC4" w:rsidRDefault="003765D8" w:rsidP="003765D8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2985*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85</w:t>
            </w: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*100</w:t>
            </w:r>
            <w:r w:rsidR="00050B0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3765D8">
              <w:rPr>
                <w:rFonts w:ascii="Times New Roman" w:eastAsia="Times New Roman" w:hAnsi="Times New Roman" w:cs="Times New Roman"/>
                <w:sz w:val="20"/>
                <w:szCs w:val="20"/>
              </w:rPr>
              <w:t>мм</w:t>
            </w:r>
          </w:p>
        </w:tc>
      </w:tr>
      <w:tr w:rsidR="00BD7ABF" w:rsidTr="00BD7ABF">
        <w:tc>
          <w:tcPr>
            <w:tcW w:w="3453" w:type="dxa"/>
          </w:tcPr>
          <w:p w:rsidR="00BD7ABF" w:rsidRPr="006F0FC4" w:rsidRDefault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Информация </w:t>
            </w:r>
            <w:proofErr w:type="gram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из</w:t>
            </w:r>
            <w:proofErr w:type="gramEnd"/>
          </w:p>
        </w:tc>
        <w:tc>
          <w:tcPr>
            <w:tcW w:w="2835" w:type="dxa"/>
          </w:tcPr>
          <w:p w:rsidR="00BD7ABF" w:rsidRPr="006F0FC4" w:rsidRDefault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СТБ 1160-99 «Кирпич и камни керамические. Технические условия»</w:t>
            </w:r>
          </w:p>
        </w:tc>
        <w:tc>
          <w:tcPr>
            <w:tcW w:w="2835" w:type="dxa"/>
          </w:tcPr>
          <w:p w:rsidR="00BD7ABF" w:rsidRPr="006F0FC4" w:rsidRDefault="007E2F8D" w:rsidP="007E2F8D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Каталог продукции Светлогорского завода железобетонных изделий</w:t>
            </w:r>
          </w:p>
        </w:tc>
      </w:tr>
      <w:tr w:rsidR="00BD7ABF" w:rsidTr="00BD7ABF">
        <w:tc>
          <w:tcPr>
            <w:tcW w:w="3453" w:type="dxa"/>
          </w:tcPr>
          <w:p w:rsidR="00BD7ABF" w:rsidRDefault="00BD7ABF" w:rsidP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F0FC4">
              <w:rPr>
                <w:rFonts w:ascii="Times New Roman" w:eastAsia="Times New Roman" w:hAnsi="Times New Roman" w:cs="Times New Roman"/>
                <w:sz w:val="20"/>
                <w:szCs w:val="20"/>
              </w:rPr>
              <w:t>Средняя цена одного кирпича</w:t>
            </w:r>
            <w:r w:rsidR="007E2F8D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одной панели)</w:t>
            </w:r>
            <w:r w:rsidR="005032C2">
              <w:rPr>
                <w:rFonts w:ascii="Times New Roman" w:eastAsia="Times New Roman" w:hAnsi="Times New Roman" w:cs="Times New Roman"/>
                <w:sz w:val="20"/>
                <w:szCs w:val="20"/>
              </w:rPr>
              <w:t>, без транспортных расходов</w:t>
            </w:r>
          </w:p>
        </w:tc>
        <w:tc>
          <w:tcPr>
            <w:tcW w:w="2835" w:type="dxa"/>
          </w:tcPr>
          <w:p w:rsidR="00BD7ABF" w:rsidRPr="006F0FC4" w:rsidRDefault="00BD7ABF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,6 у.е.</w:t>
            </w:r>
          </w:p>
        </w:tc>
        <w:tc>
          <w:tcPr>
            <w:tcW w:w="2835" w:type="dxa"/>
          </w:tcPr>
          <w:p w:rsidR="00BD7ABF" w:rsidRPr="006F0FC4" w:rsidRDefault="007E2F8D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0 у.е.</w:t>
            </w:r>
          </w:p>
        </w:tc>
      </w:tr>
      <w:tr w:rsidR="00BD7ABF" w:rsidTr="00BD7ABF">
        <w:tc>
          <w:tcPr>
            <w:tcW w:w="3453" w:type="dxa"/>
          </w:tcPr>
          <w:p w:rsidR="00BD7ABF" w:rsidRDefault="00BD7ABF" w:rsidP="00104B9B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Стоимость укладки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звукоизоляци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он-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онного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материала, с учётом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стои</w:t>
            </w:r>
            <w:proofErr w:type="spellEnd"/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мости</w:t>
            </w:r>
            <w:proofErr w:type="gram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спомогательных материалов (раствор, и др.), на 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оди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663A02">
              <w:rPr>
                <w:rFonts w:ascii="Times New Roman" w:eastAsia="Times New Roman" w:hAnsi="Times New Roman" w:cs="Times New Roman"/>
                <w:sz w:val="20"/>
                <w:szCs w:val="20"/>
              </w:rPr>
              <w:t>кирпич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одну </w:t>
            </w:r>
            <w:r w:rsidR="00104B9B" w:rsidRP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панель</w:t>
            </w:r>
            <w:r w:rsidR="00104B9B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835" w:type="dxa"/>
          </w:tcPr>
          <w:p w:rsidR="00BD7ABF" w:rsidRPr="006F0FC4" w:rsidRDefault="00BD7ABF" w:rsidP="00663A02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63A02">
              <w:rPr>
                <w:rFonts w:ascii="Times New Roman" w:eastAsia="Times New Roman" w:hAnsi="Times New Roman" w:cs="Times New Roman"/>
                <w:sz w:val="20"/>
                <w:szCs w:val="20"/>
              </w:rPr>
              <w:t>0,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3</w:t>
            </w:r>
            <w:r w:rsidRPr="00663A0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.е.</w:t>
            </w:r>
          </w:p>
        </w:tc>
        <w:tc>
          <w:tcPr>
            <w:tcW w:w="2835" w:type="dxa"/>
          </w:tcPr>
          <w:p w:rsidR="00BD7ABF" w:rsidRPr="006F0FC4" w:rsidRDefault="005032C2">
            <w:pPr>
              <w:ind w:right="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</w:t>
            </w:r>
            <w:r w:rsidRPr="005032C2">
              <w:rPr>
                <w:rFonts w:ascii="Times New Roman" w:eastAsia="Times New Roman" w:hAnsi="Times New Roman" w:cs="Times New Roman"/>
                <w:sz w:val="20"/>
                <w:szCs w:val="20"/>
              </w:rPr>
              <w:t>0 у.е.</w:t>
            </w:r>
          </w:p>
        </w:tc>
      </w:tr>
    </w:tbl>
    <w:p w:rsidR="00642432" w:rsidRDefault="00642432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</w:rPr>
      </w:pPr>
    </w:p>
    <w:p w:rsidR="00C712D4" w:rsidRDefault="00642432" w:rsidP="00EE3A9F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8D1ACD">
        <w:rPr>
          <w:rFonts w:ascii="Times New Roman" w:eastAsia="Times New Roman" w:hAnsi="Times New Roman" w:cs="Times New Roman"/>
          <w:b/>
          <w:color w:val="000000"/>
          <w:spacing w:val="-2"/>
          <w:sz w:val="24"/>
        </w:rPr>
        <w:t xml:space="preserve">Пример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выполнения </w:t>
      </w:r>
      <w:proofErr w:type="spellStart"/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>подзадания</w:t>
      </w:r>
      <w:proofErr w:type="spellEnd"/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>2</w:t>
      </w:r>
      <w:r w:rsidR="00A17506">
        <w:rPr>
          <w:rFonts w:ascii="Times New Roman" w:eastAsia="Times New Roman" w:hAnsi="Times New Roman" w:cs="Times New Roman"/>
          <w:color w:val="000000"/>
          <w:spacing w:val="-2"/>
          <w:sz w:val="24"/>
        </w:rPr>
        <w:t>.2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>Подвариант</w:t>
      </w:r>
      <w:proofErr w:type="spellEnd"/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 2.1. </w:t>
      </w: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усть для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ой звукоизоляции ЗС</w:t>
      </w:r>
      <w:r w:rsid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ысота которого 3 м, а длина 12 м,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используется </w:t>
      </w:r>
      <w:r w:rsidR="006F0FC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кирпичная перегородка в полкирпича.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Тогда для стены нам понадобится 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000</w:t>
      </w:r>
      <w:proofErr w:type="gramStart"/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:</w:t>
      </w:r>
      <w:proofErr w:type="gramEnd"/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250 = 4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8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ирпичей в длину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3 000 : 65 = 4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ирпич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ей в высоту, а всего  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4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8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* 4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=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208</w:t>
      </w:r>
      <w:r w:rsidR="00EE3A9F"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кирпичей на стену</w:t>
      </w:r>
      <w:r w:rsidR="00663A0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Следовательно, стоимость </w:t>
      </w:r>
      <w:r w:rsidR="00812C24"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ой кирпичной кладки, усиливающей звукоизоляцию стены для обеспечения затухания Q информационного сигнала в стене на частоте 1000 Гц до уровня</w:t>
      </w:r>
      <w:r w:rsid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48 дБ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 w:rsid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составит (при курсе валюты на день расчёта 15 000 рублей за 1 у.е</w:t>
      </w:r>
      <w:r w:rsid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  <w:r w:rsid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) и исходных данных из табл. 2 </w:t>
      </w:r>
    </w:p>
    <w:p w:rsidR="006F0FC4" w:rsidRDefault="00812C24" w:rsidP="00EE3A9F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0,6+0,03)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*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208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*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000 =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0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9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млн. рублей.</w:t>
      </w:r>
    </w:p>
    <w:p w:rsidR="005032C2" w:rsidRDefault="00104B9B" w:rsidP="00104B9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>Подвариант</w:t>
      </w:r>
      <w:proofErr w:type="spellEnd"/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 2.2. </w:t>
      </w: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усть для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ой звукоизоляции ЗСП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ысота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которого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3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м, а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длина 12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м,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используются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железобетонн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ые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и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ПЖС-65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по 3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анели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олщиной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100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м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стоящие друг за другом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lastRenderedPageBreak/>
        <w:t>(всего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общая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олщин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 w:rsidRP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ей 3</w:t>
      </w:r>
      <w:r w:rsidRPr="00104B9B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00 мм)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Тогда для стены нам понадобится 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000</w:t>
      </w:r>
      <w:proofErr w:type="gramStart"/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:</w:t>
      </w:r>
      <w:proofErr w:type="gramEnd"/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C712D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85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=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0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ей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 длину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,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 панель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 высоту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и 3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в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олщин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,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всего 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2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0 *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3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=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0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ей</w:t>
      </w:r>
      <w:r w:rsidRPr="00EE3A9F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на стену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Следовательно, стоимость 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ополнительн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ых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5032C2" w:rsidRP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панелей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усиливающей звукоизоляцию стены для обеспечения затухания Q информационного сигнала в стене на частоте 1000 Гц до уровня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5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дБ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составит (при курсе валюты на день расчёта 15 000 рублей за 1 у.е.) и исходных данных из табл. 2 </w:t>
      </w:r>
    </w:p>
    <w:p w:rsidR="00104B9B" w:rsidRDefault="00104B9B" w:rsidP="00104B9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(</w:t>
      </w:r>
      <w:r w:rsidR="005032C2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0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+</w:t>
      </w:r>
      <w:r w:rsidR="00BF6FA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0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*</w:t>
      </w:r>
      <w:r w:rsidR="00BF6FA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0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*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 w:rsidRPr="00812C24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5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000 = </w:t>
      </w:r>
      <w:r w:rsidR="00BF6FA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63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</w:t>
      </w:r>
      <w:r w:rsidR="00BF6FA5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0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млн. рублей.</w:t>
      </w:r>
    </w:p>
    <w:p w:rsidR="00104B9B" w:rsidRDefault="00104B9B" w:rsidP="00104B9B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</w:p>
    <w:p w:rsidR="00280B3D" w:rsidRPr="005943A6" w:rsidRDefault="00A17506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</w:rPr>
        <w:t>Подзадание</w:t>
      </w:r>
      <w:proofErr w:type="spellEnd"/>
      <w:r>
        <w:rPr>
          <w:rFonts w:ascii="Times New Roman" w:eastAsia="Times New Roman" w:hAnsi="Times New Roman" w:cs="Times New Roman"/>
          <w:b/>
          <w:sz w:val="24"/>
        </w:rPr>
        <w:t xml:space="preserve"> 2.3</w:t>
      </w:r>
      <w:r w:rsidR="00CC569D">
        <w:rPr>
          <w:rFonts w:ascii="Times New Roman" w:eastAsia="Times New Roman" w:hAnsi="Times New Roman" w:cs="Times New Roman"/>
          <w:b/>
          <w:sz w:val="24"/>
        </w:rPr>
        <w:t>.</w:t>
      </w:r>
      <w:r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="00CC569D" w:rsidRPr="00CC569D">
        <w:rPr>
          <w:rFonts w:ascii="Times New Roman" w:eastAsia="Times New Roman" w:hAnsi="Times New Roman" w:cs="Times New Roman"/>
          <w:sz w:val="24"/>
        </w:rPr>
        <w:t>2.3.1</w:t>
      </w:r>
      <w:proofErr w:type="gramStart"/>
      <w:r w:rsidR="00CC569D">
        <w:rPr>
          <w:rFonts w:ascii="Times New Roman" w:eastAsia="Times New Roman" w:hAnsi="Times New Roman" w:cs="Times New Roman"/>
          <w:sz w:val="24"/>
        </w:rPr>
        <w:t xml:space="preserve"> З</w:t>
      </w:r>
      <w:proofErr w:type="gramEnd"/>
      <w:r w:rsidR="00CC569D">
        <w:rPr>
          <w:rFonts w:ascii="Times New Roman" w:eastAsia="Times New Roman" w:hAnsi="Times New Roman" w:cs="Times New Roman"/>
          <w:sz w:val="24"/>
        </w:rPr>
        <w:t xml:space="preserve">ашифруйте </w:t>
      </w:r>
      <w:r w:rsidR="005943A6">
        <w:rPr>
          <w:rFonts w:ascii="Times New Roman" w:eastAsia="Times New Roman" w:hAnsi="Times New Roman" w:cs="Times New Roman"/>
          <w:sz w:val="24"/>
        </w:rPr>
        <w:t>с помощью ш</w:t>
      </w:r>
      <w:r w:rsidR="005943A6" w:rsidRPr="005943A6">
        <w:rPr>
          <w:rFonts w:ascii="Times New Roman" w:eastAsia="Times New Roman" w:hAnsi="Times New Roman" w:cs="Times New Roman"/>
          <w:sz w:val="24"/>
        </w:rPr>
        <w:t>ифр</w:t>
      </w:r>
      <w:r w:rsidR="005943A6">
        <w:rPr>
          <w:rFonts w:ascii="Times New Roman" w:eastAsia="Times New Roman" w:hAnsi="Times New Roman" w:cs="Times New Roman"/>
          <w:sz w:val="24"/>
        </w:rPr>
        <w:t>а</w:t>
      </w:r>
      <w:r w:rsidR="005943A6" w:rsidRPr="005943A6">
        <w:rPr>
          <w:rFonts w:ascii="Times New Roman" w:eastAsia="Times New Roman" w:hAnsi="Times New Roman" w:cs="Times New Roman"/>
          <w:sz w:val="24"/>
        </w:rPr>
        <w:t xml:space="preserve"> перестановок</w:t>
      </w:r>
      <w:r w:rsidR="005943A6">
        <w:rPr>
          <w:rFonts w:ascii="Times New Roman" w:eastAsia="Times New Roman" w:hAnsi="Times New Roman" w:cs="Times New Roman"/>
          <w:sz w:val="24"/>
        </w:rPr>
        <w:t xml:space="preserve"> (см. выше п. </w:t>
      </w:r>
      <w:r w:rsidR="005943A6" w:rsidRPr="005943A6">
        <w:rPr>
          <w:rFonts w:ascii="Times New Roman" w:eastAsia="Times New Roman" w:hAnsi="Times New Roman" w:cs="Times New Roman"/>
          <w:sz w:val="24"/>
        </w:rPr>
        <w:t>1.3.4</w:t>
      </w:r>
      <w:r w:rsidR="005943A6">
        <w:rPr>
          <w:rFonts w:ascii="Times New Roman" w:eastAsia="Times New Roman" w:hAnsi="Times New Roman" w:cs="Times New Roman"/>
          <w:sz w:val="24"/>
        </w:rPr>
        <w:t>, пример 1</w:t>
      </w:r>
      <w:r w:rsidR="005943A6" w:rsidRPr="005943A6">
        <w:rPr>
          <w:rFonts w:ascii="Times New Roman" w:eastAsia="Times New Roman" w:hAnsi="Times New Roman" w:cs="Times New Roman"/>
          <w:sz w:val="24"/>
          <w:szCs w:val="24"/>
        </w:rPr>
        <w:t>) Вашу фамилию, имя и отчество.</w:t>
      </w:r>
    </w:p>
    <w:p w:rsidR="00280B3D" w:rsidRPr="005943A6" w:rsidRDefault="005943A6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</w:t>
      </w:r>
      <w:proofErr w:type="gramStart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</w:t>
      </w:r>
      <w:proofErr w:type="gramEnd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шифруйте  с помощью шифрующей таблицы (см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выше п. 1.3.4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пример 2) Вашу фамилию, имя и отчество.</w:t>
      </w:r>
    </w:p>
    <w:p w:rsidR="00280B3D" w:rsidRPr="005943A6" w:rsidRDefault="005943A6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3</w:t>
      </w:r>
      <w:proofErr w:type="gramStart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</w:t>
      </w:r>
      <w:proofErr w:type="gramEnd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шифруйте с помощью одиночной перестановк</w:t>
      </w:r>
      <w:r w:rsidR="00F07C01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и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по ключу (см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выше п. 1.3.4) Вашу фамилию, имя и отчество.</w:t>
      </w:r>
    </w:p>
    <w:p w:rsidR="00280B3D" w:rsidRPr="005943A6" w:rsidRDefault="005943A6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4</w:t>
      </w:r>
      <w:proofErr w:type="gramStart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</w:t>
      </w:r>
      <w:proofErr w:type="gramEnd"/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ашифруйте с помощью </w:t>
      </w:r>
      <w:r w:rsidR="00580576"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шифр</w:t>
      </w:r>
      <w:r w:rsid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</w:t>
      </w:r>
      <w:r w:rsidR="00580576"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Цезаря 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(см. выше п. 1.3.</w:t>
      </w:r>
      <w:r w:rsid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5</w:t>
      </w:r>
      <w:r w:rsidRPr="005943A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) Вашу фамилию, имя и отчество.</w:t>
      </w:r>
    </w:p>
    <w:p w:rsidR="00280B3D" w:rsidRPr="005943A6" w:rsidRDefault="00580576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5</w:t>
      </w:r>
      <w:proofErr w:type="gramStart"/>
      <w:r w:rsid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</w:t>
      </w:r>
      <w:proofErr w:type="gramEnd"/>
      <w:r w:rsid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ашифруйте с помощью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 w:rsid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шифровального листка Ришелье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(см. выше п. 1.3.5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рис. </w:t>
      </w:r>
      <w:r w:rsid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5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) Вашу </w:t>
      </w:r>
      <w:r w:rsidR="00457F39"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фамилию, имя и отчество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</w:p>
    <w:p w:rsidR="00280B3D" w:rsidRDefault="004167E6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6</w:t>
      </w:r>
      <w:proofErr w:type="gramStart"/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З</w:t>
      </w:r>
      <w:proofErr w:type="gramEnd"/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ашифруйте с помощью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маршрутов Гамильтона</w:t>
      </w:r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(см. выше рис. </w:t>
      </w:r>
      <w:r w:rsidR="00B66ABC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3, 4</w:t>
      </w:r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) Вашу </w:t>
      </w:r>
      <w:r w:rsidR="00457F39"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фамилию, имя и отчество</w:t>
      </w:r>
      <w:r w:rsid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используя при этом </w:t>
      </w:r>
      <w:r w:rsidR="006E4D36"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ключ и длин</w:t>
      </w:r>
      <w:r w:rsid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у</w:t>
      </w:r>
      <w:r w:rsidR="006E4D36"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зашифрованных блоков</w:t>
      </w:r>
      <w:r w:rsid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такими же, как</w:t>
      </w:r>
      <w:r w:rsidR="006E4D36"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 w:rsid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указано в примере </w:t>
      </w:r>
      <w:r w:rsidR="003241D4"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рис. 3, 4</w:t>
      </w:r>
      <w:r w:rsid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, т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е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 w:rsidR="006E4D36"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соответственно равны</w:t>
      </w:r>
      <w:r w:rsid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ми</w:t>
      </w:r>
      <w:r w:rsidR="006E4D36"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: К=&lt;2,1,1</w:t>
      </w:r>
      <w:r w:rsid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, 4</w:t>
      </w:r>
      <w:r w:rsidR="006E4D36" w:rsidRPr="006E4D3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&gt;, L=4</w:t>
      </w:r>
      <w:r w:rsidRPr="004167E6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</w:p>
    <w:p w:rsidR="006E4D36" w:rsidRDefault="00457F39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2.3.7</w:t>
      </w:r>
      <w:proofErr w:type="gramStart"/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З</w:t>
      </w:r>
      <w:proofErr w:type="gramEnd"/>
      <w:r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ашифруйте 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алгоритмом </w:t>
      </w:r>
      <w:r w:rsidR="003241D4"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RSA</w:t>
      </w:r>
      <w:r w:rsidRPr="00457F39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(см. выше п. 1.3.6) Вашу фамилию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</w:t>
      </w:r>
      <w:r w:rsidR="003241D4"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используя при этом 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числа </w:t>
      </w:r>
      <w:r w:rsidR="003241D4"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p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и </w:t>
      </w:r>
      <w:r w:rsidR="003241D4"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q</w:t>
      </w:r>
      <w:r w:rsidR="00F70AB3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а также 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открытый </w:t>
      </w:r>
      <w:r w:rsidR="003241D4"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ключ </w:t>
      </w:r>
      <w:r w:rsidR="003241D4"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d</w:t>
      </w:r>
      <w:r w:rsidR="003241D4"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такими же, как указано в примере п. 1.3.6, т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="003241D4"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е</w:t>
      </w:r>
      <w:r w:rsid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>.</w:t>
      </w:r>
      <w:r w:rsidR="003241D4" w:rsidRPr="003241D4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соответственно равными:</w:t>
      </w:r>
    </w:p>
    <w:p w:rsidR="00F70AB3" w:rsidRDefault="00F70AB3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</w:p>
    <w:p w:rsidR="00F70AB3" w:rsidRDefault="00F70AB3" w:rsidP="00F70AB3">
      <w:pPr>
        <w:spacing w:after="0" w:line="240" w:lineRule="auto"/>
        <w:ind w:left="57" w:right="57" w:firstLine="652"/>
        <w:jc w:val="center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= 3, </w:t>
      </w: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 xml:space="preserve"> = 11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  <w:t xml:space="preserve">, </w:t>
      </w:r>
      <w:r w:rsidRPr="00F70AB3"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i/>
          <w:color w:val="000000"/>
          <w:spacing w:val="-2"/>
          <w:sz w:val="24"/>
          <w:szCs w:val="24"/>
        </w:rPr>
        <w:t xml:space="preserve"> = 7.</w:t>
      </w:r>
    </w:p>
    <w:p w:rsidR="00457F39" w:rsidRDefault="00457F39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</w:p>
    <w:p w:rsidR="00580576" w:rsidRPr="005943A6" w:rsidRDefault="00580576" w:rsidP="00642432">
      <w:pPr>
        <w:spacing w:after="0" w:line="240" w:lineRule="auto"/>
        <w:ind w:left="57" w:right="57" w:firstLine="652"/>
        <w:jc w:val="both"/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</w:rPr>
      </w:pPr>
      <w:r w:rsidRPr="008D1ACD">
        <w:rPr>
          <w:rFonts w:ascii="Times New Roman" w:eastAsia="Times New Roman" w:hAnsi="Times New Roman" w:cs="Times New Roman"/>
          <w:b/>
          <w:color w:val="000000"/>
          <w:spacing w:val="-2"/>
          <w:sz w:val="24"/>
        </w:rPr>
        <w:t xml:space="preserve">Пример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выполнения </w:t>
      </w:r>
      <w:proofErr w:type="spellStart"/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>подзадания</w:t>
      </w:r>
      <w:proofErr w:type="spellEnd"/>
      <w:r w:rsidRPr="00F5055C"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pacing w:val="-2"/>
          <w:sz w:val="24"/>
        </w:rPr>
        <w:t xml:space="preserve">2.3. </w:t>
      </w:r>
      <w:r w:rsidRPr="00FE2BDA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усть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фамил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я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, имя и отчество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(ФИО) 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студента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–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ГАВРИЛОВ НИКИТА АЛЕКСАНДРОВИЧ</w:t>
      </w:r>
      <w:r w:rsid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.</w:t>
      </w:r>
    </w:p>
    <w:p w:rsidR="00156C88" w:rsidRDefault="00642432" w:rsidP="0064243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</w:t>
      </w:r>
      <w:r w:rsid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)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Шифр</w:t>
      </w:r>
      <w:r w:rsid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уем ФИО</w:t>
      </w:r>
      <w:r w:rsid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580576"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с помощью шифра перестановок</w:t>
      </w:r>
      <w:r w:rsid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. Для этого 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ели</w:t>
      </w:r>
      <w:r w:rsid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м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ФИО на блоки по 3 символа</w:t>
      </w:r>
      <w:r w:rsidR="00580576" w:rsidRPr="00580576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</w:t>
      </w:r>
      <w:r w:rsid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 каждом:</w:t>
      </w:r>
    </w:p>
    <w:p w:rsidR="00156C88" w:rsidRDefault="00156C88" w:rsidP="0064243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ГАВ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РИЛ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ВН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ИКИ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ТАА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ЛЕК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САН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ДРО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ИЧ</w:t>
      </w:r>
    </w:p>
    <w:p w:rsidR="00156C88" w:rsidRDefault="00156C88" w:rsidP="0064243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Переставляем буквы (символы) в каждом блоке так, что </w:t>
      </w:r>
      <w:r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1-й символ становится 2-м, 3-й – 1м, а 2-й – 3-м</w:t>
      </w: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:</w:t>
      </w:r>
    </w:p>
    <w:p w:rsidR="00642432" w:rsidRDefault="001F5568" w:rsidP="0064243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ГА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Л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РИ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Н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ОВ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И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ИК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А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ТА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К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ЛЕ  СА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Н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О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ДР  </w:t>
      </w:r>
      <w:r w:rsidRPr="001F556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Ч</w:t>
      </w:r>
      <w:r w:rsidR="00156C88" w:rsidRPr="00156C88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ВИ</w:t>
      </w:r>
    </w:p>
    <w:p w:rsidR="001F5568" w:rsidRDefault="001F5568" w:rsidP="0064243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Объединяем блоки в готовый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>шифро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</w:rPr>
        <w:t xml:space="preserve"> (зашифрованный текст):</w:t>
      </w:r>
    </w:p>
    <w:p w:rsidR="00642432" w:rsidRDefault="001F5568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1F5568">
        <w:rPr>
          <w:rFonts w:ascii="Times New Roman" w:eastAsia="Times New Roman" w:hAnsi="Times New Roman" w:cs="Times New Roman"/>
          <w:sz w:val="20"/>
          <w:szCs w:val="20"/>
        </w:rPr>
        <w:t>ВГАЛРИНОВИИКАТАКЛЕСАНОДРЧВИ</w:t>
      </w:r>
    </w:p>
    <w:p w:rsidR="001F5568" w:rsidRDefault="001F5568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580576" w:rsidRDefault="00873B3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2)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56C88">
        <w:rPr>
          <w:rFonts w:ascii="Times New Roman" w:eastAsia="Times New Roman" w:hAnsi="Times New Roman" w:cs="Times New Roman"/>
          <w:sz w:val="20"/>
          <w:szCs w:val="20"/>
        </w:rPr>
        <w:t xml:space="preserve">шифруем ФИО  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>с помощью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>шифрующей таблицы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1F5568">
        <w:rPr>
          <w:rFonts w:ascii="Times New Roman" w:eastAsia="Times New Roman" w:hAnsi="Times New Roman" w:cs="Times New Roman"/>
          <w:sz w:val="20"/>
          <w:szCs w:val="20"/>
        </w:rPr>
        <w:t>Для этого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записываем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ФИО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в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таблиц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у </w:t>
      </w:r>
      <w:r w:rsidR="00A43E30">
        <w:rPr>
          <w:rFonts w:ascii="Times New Roman" w:eastAsia="Times New Roman" w:hAnsi="Times New Roman" w:cs="Times New Roman"/>
          <w:sz w:val="20"/>
          <w:szCs w:val="20"/>
        </w:rPr>
        <w:t xml:space="preserve">(табл. 3) размером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14*2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(2 строки по 14 столбцов в каждой), сначала в 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>1-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ую строку 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>1-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го столбца, затем во 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>2-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ую строку </w:t>
      </w:r>
      <w:r w:rsidR="00F270E5" w:rsidRPr="00F270E5">
        <w:rPr>
          <w:rFonts w:ascii="Times New Roman" w:eastAsia="Times New Roman" w:hAnsi="Times New Roman" w:cs="Times New Roman"/>
          <w:sz w:val="20"/>
          <w:szCs w:val="20"/>
        </w:rPr>
        <w:t>1-го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 столбц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затем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в </w:t>
      </w:r>
      <w:r w:rsidR="00F270E5" w:rsidRPr="00F270E5">
        <w:rPr>
          <w:rFonts w:ascii="Times New Roman" w:eastAsia="Times New Roman" w:hAnsi="Times New Roman" w:cs="Times New Roman"/>
          <w:sz w:val="20"/>
          <w:szCs w:val="20"/>
        </w:rPr>
        <w:t>1-ую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 строку 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>2-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го столбц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затем во 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>2-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ую строку </w:t>
      </w:r>
      <w:r w:rsidR="00F270E5" w:rsidRPr="00F270E5">
        <w:rPr>
          <w:rFonts w:ascii="Times New Roman" w:eastAsia="Times New Roman" w:hAnsi="Times New Roman" w:cs="Times New Roman"/>
          <w:sz w:val="20"/>
          <w:szCs w:val="20"/>
        </w:rPr>
        <w:t>2-го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 столбца </w:t>
      </w:r>
      <w:r>
        <w:rPr>
          <w:rFonts w:ascii="Times New Roman" w:eastAsia="Times New Roman" w:hAnsi="Times New Roman" w:cs="Times New Roman"/>
          <w:sz w:val="20"/>
          <w:szCs w:val="20"/>
        </w:rPr>
        <w:t>и т. д.:</w:t>
      </w:r>
    </w:p>
    <w:p w:rsidR="00A43E30" w:rsidRPr="00580576" w:rsidRDefault="00A43E3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Таблица 3 – таблица для шифрования 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>с помощью шифрующей таблицы</w:t>
      </w: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685"/>
        <w:gridCol w:w="682"/>
        <w:gridCol w:w="685"/>
        <w:gridCol w:w="684"/>
        <w:gridCol w:w="684"/>
        <w:gridCol w:w="684"/>
        <w:gridCol w:w="684"/>
        <w:gridCol w:w="684"/>
        <w:gridCol w:w="682"/>
        <w:gridCol w:w="684"/>
        <w:gridCol w:w="684"/>
        <w:gridCol w:w="684"/>
        <w:gridCol w:w="684"/>
        <w:gridCol w:w="681"/>
      </w:tblGrid>
      <w:tr w:rsidR="00873B33" w:rsidRPr="00873B33" w:rsidTr="00873B33">
        <w:tc>
          <w:tcPr>
            <w:tcW w:w="784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784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</w:tr>
      <w:tr w:rsidR="00873B33" w:rsidRPr="00873B33" w:rsidTr="00873B33">
        <w:tc>
          <w:tcPr>
            <w:tcW w:w="784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84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3B3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85" w:type="dxa"/>
          </w:tcPr>
          <w:p w:rsidR="00873B33" w:rsidRPr="00873B33" w:rsidRDefault="00873B33" w:rsidP="00873B33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580576" w:rsidRDefault="00873B3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Переписываем (объединяем)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в </w:t>
      </w:r>
      <w:proofErr w:type="gramStart"/>
      <w:r w:rsidRPr="00873B33">
        <w:rPr>
          <w:rFonts w:ascii="Times New Roman" w:eastAsia="Times New Roman" w:hAnsi="Times New Roman" w:cs="Times New Roman"/>
          <w:sz w:val="20"/>
          <w:szCs w:val="20"/>
        </w:rPr>
        <w:t>готовый</w:t>
      </w:r>
      <w:proofErr w:type="gramEnd"/>
      <w:r w:rsidRPr="00873B33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873B33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>
        <w:rPr>
          <w:rFonts w:ascii="Times New Roman" w:eastAsia="Times New Roman" w:hAnsi="Times New Roman" w:cs="Times New Roman"/>
          <w:sz w:val="20"/>
          <w:szCs w:val="20"/>
        </w:rPr>
        <w:t xml:space="preserve"> сначала </w:t>
      </w:r>
      <w:r w:rsidR="00A43E30">
        <w:rPr>
          <w:rFonts w:ascii="Times New Roman" w:eastAsia="Times New Roman" w:hAnsi="Times New Roman" w:cs="Times New Roman"/>
          <w:sz w:val="20"/>
          <w:szCs w:val="20"/>
        </w:rPr>
        <w:t xml:space="preserve">в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первую строку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табл</w:t>
      </w:r>
      <w:r w:rsidR="00A43E30">
        <w:rPr>
          <w:rFonts w:ascii="Times New Roman" w:eastAsia="Times New Roman" w:hAnsi="Times New Roman" w:cs="Times New Roman"/>
          <w:sz w:val="20"/>
          <w:szCs w:val="20"/>
        </w:rPr>
        <w:t>. 3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затем вторую</w:t>
      </w:r>
      <w:r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1F5568" w:rsidRDefault="00873B3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873B33">
        <w:rPr>
          <w:rFonts w:ascii="Times New Roman" w:eastAsia="Times New Roman" w:hAnsi="Times New Roman" w:cs="Times New Roman"/>
          <w:sz w:val="20"/>
          <w:szCs w:val="20"/>
        </w:rPr>
        <w:t>ГВИ</w:t>
      </w:r>
      <w:r w:rsidR="00F07C01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873B33">
        <w:rPr>
          <w:rFonts w:ascii="Times New Roman" w:eastAsia="Times New Roman" w:hAnsi="Times New Roman" w:cs="Times New Roman"/>
          <w:sz w:val="20"/>
          <w:szCs w:val="20"/>
        </w:rPr>
        <w:t>НКТАЕСНРВЧ</w:t>
      </w:r>
      <w:r w:rsidR="00F07C01" w:rsidRPr="00F07C01">
        <w:rPr>
          <w:rFonts w:ascii="Times New Roman" w:eastAsia="Times New Roman" w:hAnsi="Times New Roman" w:cs="Times New Roman"/>
          <w:sz w:val="20"/>
          <w:szCs w:val="20"/>
        </w:rPr>
        <w:t>АРЛВИИАЛКА</w:t>
      </w:r>
      <w:r w:rsidR="00F07C01">
        <w:rPr>
          <w:rFonts w:ascii="Times New Roman" w:eastAsia="Times New Roman" w:hAnsi="Times New Roman" w:cs="Times New Roman"/>
          <w:sz w:val="20"/>
          <w:szCs w:val="20"/>
        </w:rPr>
        <w:t>Д</w:t>
      </w:r>
      <w:r w:rsidR="00F07C01" w:rsidRPr="00F07C01">
        <w:rPr>
          <w:rFonts w:ascii="Times New Roman" w:eastAsia="Times New Roman" w:hAnsi="Times New Roman" w:cs="Times New Roman"/>
          <w:sz w:val="20"/>
          <w:szCs w:val="20"/>
        </w:rPr>
        <w:t>ОИ</w:t>
      </w:r>
    </w:p>
    <w:p w:rsidR="00F07C01" w:rsidRDefault="00F07C01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Для большей внешней запутанности </w:t>
      </w:r>
      <w:proofErr w:type="spellStart"/>
      <w:r w:rsidRPr="00F07C01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можно разделить на </w:t>
      </w:r>
      <w:r>
        <w:rPr>
          <w:rFonts w:ascii="Times New Roman" w:eastAsia="Times New Roman" w:hAnsi="Times New Roman" w:cs="Times New Roman"/>
          <w:sz w:val="20"/>
          <w:szCs w:val="20"/>
        </w:rPr>
        <w:t>блоки, например,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по 2 символ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в каждом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F07C01" w:rsidRDefault="00F07C01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ГВ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>ИО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НК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Т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ЕС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НР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ВЧ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АР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ЛВ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ИИ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АЛ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КА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gramStart"/>
      <w:r w:rsidRPr="00F07C01">
        <w:rPr>
          <w:rFonts w:ascii="Times New Roman" w:eastAsia="Times New Roman" w:hAnsi="Times New Roman" w:cs="Times New Roman"/>
          <w:sz w:val="20"/>
          <w:szCs w:val="20"/>
        </w:rPr>
        <w:t>ДО</w:t>
      </w:r>
      <w:proofErr w:type="gramEnd"/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F07C01">
        <w:rPr>
          <w:rFonts w:ascii="Times New Roman" w:eastAsia="Times New Roman" w:hAnsi="Times New Roman" w:cs="Times New Roman"/>
          <w:sz w:val="20"/>
          <w:szCs w:val="20"/>
        </w:rPr>
        <w:t xml:space="preserve"> И</w:t>
      </w:r>
    </w:p>
    <w:p w:rsidR="001F5568" w:rsidRPr="00580576" w:rsidRDefault="001F5568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580576" w:rsidRDefault="00873B3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3)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шифруем ФИО 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>с помощью</w:t>
      </w:r>
      <w:r w:rsidRPr="002D3B22">
        <w:t xml:space="preserve"> </w:t>
      </w:r>
      <w:r w:rsidRPr="002D3B22">
        <w:rPr>
          <w:rFonts w:ascii="Times New Roman" w:eastAsia="Times New Roman" w:hAnsi="Times New Roman" w:cs="Times New Roman"/>
          <w:sz w:val="20"/>
          <w:szCs w:val="20"/>
        </w:rPr>
        <w:t>одиночной перестановк</w:t>
      </w:r>
      <w:r w:rsidR="00F07C01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2D3B22">
        <w:rPr>
          <w:rFonts w:ascii="Times New Roman" w:eastAsia="Times New Roman" w:hAnsi="Times New Roman" w:cs="Times New Roman"/>
          <w:sz w:val="20"/>
          <w:szCs w:val="20"/>
        </w:rPr>
        <w:t xml:space="preserve"> по ключу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proofErr w:type="gramStart"/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Для этого записываем ФИО в 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 xml:space="preserve">левую часть 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>таблиц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>ы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A43E30" w:rsidRPr="00A43E30">
        <w:rPr>
          <w:rFonts w:ascii="Times New Roman" w:eastAsia="Times New Roman" w:hAnsi="Times New Roman" w:cs="Times New Roman"/>
          <w:sz w:val="20"/>
          <w:szCs w:val="20"/>
        </w:rPr>
        <w:t xml:space="preserve">(табл. </w:t>
      </w:r>
      <w:r w:rsidR="00A43E30">
        <w:rPr>
          <w:rFonts w:ascii="Times New Roman" w:eastAsia="Times New Roman" w:hAnsi="Times New Roman" w:cs="Times New Roman"/>
          <w:sz w:val="20"/>
          <w:szCs w:val="20"/>
        </w:rPr>
        <w:t>4</w:t>
      </w:r>
      <w:r w:rsidR="00A43E30" w:rsidRPr="00A43E30">
        <w:rPr>
          <w:rFonts w:ascii="Times New Roman" w:eastAsia="Times New Roman" w:hAnsi="Times New Roman" w:cs="Times New Roman"/>
          <w:sz w:val="20"/>
          <w:szCs w:val="20"/>
        </w:rPr>
        <w:t xml:space="preserve">) размером 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5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>*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5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 (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5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 строк по 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5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 столбцов в каждой), сначала в 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1-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ую строку 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1-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го столбца, затем во 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2-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ую строку 1-го столбца, затем в 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3-ю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 строку 1-го столбца, затем в </w:t>
      </w:r>
      <w:r w:rsidR="00C0554B">
        <w:rPr>
          <w:rFonts w:ascii="Times New Roman" w:eastAsia="Times New Roman" w:hAnsi="Times New Roman" w:cs="Times New Roman"/>
          <w:sz w:val="20"/>
          <w:szCs w:val="20"/>
        </w:rPr>
        <w:t>4-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>ю строку 1-го столбца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="00F270E5" w:rsidRPr="00F270E5">
        <w:rPr>
          <w:rFonts w:ascii="Times New Roman" w:eastAsia="Times New Roman" w:hAnsi="Times New Roman" w:cs="Times New Roman"/>
          <w:sz w:val="20"/>
          <w:szCs w:val="20"/>
        </w:rPr>
        <w:t xml:space="preserve">затем в 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>5-</w:t>
      </w:r>
      <w:r w:rsidR="00F270E5" w:rsidRPr="00F270E5">
        <w:rPr>
          <w:rFonts w:ascii="Times New Roman" w:eastAsia="Times New Roman" w:hAnsi="Times New Roman" w:cs="Times New Roman"/>
          <w:sz w:val="20"/>
          <w:szCs w:val="20"/>
        </w:rPr>
        <w:t>ю строку 1-го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F270E5" w:rsidRPr="00F270E5">
        <w:rPr>
          <w:rFonts w:ascii="Times New Roman" w:eastAsia="Times New Roman" w:hAnsi="Times New Roman" w:cs="Times New Roman"/>
          <w:sz w:val="20"/>
          <w:szCs w:val="20"/>
        </w:rPr>
        <w:t xml:space="preserve">столбца, затем в 1-ую строку </w:t>
      </w:r>
      <w:r w:rsidR="00F270E5">
        <w:rPr>
          <w:rFonts w:ascii="Times New Roman" w:eastAsia="Times New Roman" w:hAnsi="Times New Roman" w:cs="Times New Roman"/>
          <w:sz w:val="20"/>
          <w:szCs w:val="20"/>
        </w:rPr>
        <w:t>2</w:t>
      </w:r>
      <w:r w:rsidR="00F270E5" w:rsidRPr="00F270E5">
        <w:rPr>
          <w:rFonts w:ascii="Times New Roman" w:eastAsia="Times New Roman" w:hAnsi="Times New Roman" w:cs="Times New Roman"/>
          <w:sz w:val="20"/>
          <w:szCs w:val="20"/>
        </w:rPr>
        <w:t xml:space="preserve">-го столбца </w:t>
      </w:r>
      <w:r w:rsidR="00C0554B" w:rsidRPr="00C0554B">
        <w:rPr>
          <w:rFonts w:ascii="Times New Roman" w:eastAsia="Times New Roman" w:hAnsi="Times New Roman" w:cs="Times New Roman"/>
          <w:sz w:val="20"/>
          <w:szCs w:val="20"/>
        </w:rPr>
        <w:t>и т. д.:</w:t>
      </w:r>
      <w:proofErr w:type="gramEnd"/>
    </w:p>
    <w:p w:rsidR="00A43E30" w:rsidRDefault="00A43E3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eastAsia="Times New Roman" w:hAnsi="Times New Roman" w:cs="Times New Roman"/>
          <w:sz w:val="20"/>
          <w:szCs w:val="20"/>
        </w:rPr>
        <w:t>4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 – таблица для шифрования с помощью одиночной перестановки по ключу</w:t>
      </w:r>
    </w:p>
    <w:tbl>
      <w:tblPr>
        <w:tblStyle w:val="5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567"/>
        <w:gridCol w:w="567"/>
        <w:gridCol w:w="3191"/>
        <w:gridCol w:w="636"/>
        <w:gridCol w:w="567"/>
        <w:gridCol w:w="567"/>
        <w:gridCol w:w="567"/>
        <w:gridCol w:w="567"/>
      </w:tblGrid>
      <w:tr w:rsidR="00C0554B" w:rsidRPr="00C0554B" w:rsidTr="00C0554B">
        <w:tc>
          <w:tcPr>
            <w:tcW w:w="534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3191" w:type="dxa"/>
            <w:vMerge w:val="restart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</w:tr>
      <w:tr w:rsidR="00C0554B" w:rsidRPr="00C0554B" w:rsidTr="00C0554B">
        <w:tc>
          <w:tcPr>
            <w:tcW w:w="534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191" w:type="dxa"/>
            <w:vMerge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C0554B" w:rsidRPr="00C0554B" w:rsidTr="00C0554B">
        <w:tc>
          <w:tcPr>
            <w:tcW w:w="534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Г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3191" w:type="dxa"/>
            <w:vMerge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</w:tr>
      <w:tr w:rsidR="00C0554B" w:rsidRPr="00C0554B" w:rsidTr="00C0554B">
        <w:tc>
          <w:tcPr>
            <w:tcW w:w="534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3191" w:type="dxa"/>
            <w:vMerge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</w:tr>
      <w:tr w:rsidR="00C0554B" w:rsidRPr="00C0554B" w:rsidTr="00C0554B">
        <w:tc>
          <w:tcPr>
            <w:tcW w:w="534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3191" w:type="dxa"/>
            <w:vMerge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</w:tr>
      <w:tr w:rsidR="00C0554B" w:rsidRPr="00C0554B" w:rsidTr="00C0554B">
        <w:tc>
          <w:tcPr>
            <w:tcW w:w="534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3191" w:type="dxa"/>
            <w:vMerge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</w:tr>
      <w:tr w:rsidR="00C0554B" w:rsidRPr="00C0554B" w:rsidTr="00C0554B">
        <w:tc>
          <w:tcPr>
            <w:tcW w:w="534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3191" w:type="dxa"/>
            <w:vMerge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</w:tr>
      <w:tr w:rsidR="00C0554B" w:rsidRPr="00C0554B" w:rsidTr="00C0554B">
        <w:tc>
          <w:tcPr>
            <w:tcW w:w="534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3191" w:type="dxa"/>
            <w:vMerge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36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b/>
                <w:sz w:val="20"/>
                <w:szCs w:val="20"/>
              </w:rPr>
              <w:t>_</w:t>
            </w:r>
          </w:p>
        </w:tc>
        <w:tc>
          <w:tcPr>
            <w:tcW w:w="567" w:type="dxa"/>
          </w:tcPr>
          <w:p w:rsidR="00C0554B" w:rsidRPr="00C0554B" w:rsidRDefault="00C0554B" w:rsidP="00C055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554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</w:tr>
    </w:tbl>
    <w:p w:rsidR="00C0554B" w:rsidRDefault="00C0554B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C0554B" w:rsidRDefault="00F270E5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Вверху над таблицей записываем ключевое слово БГУИР. В правую часть таблицы переписываем левую часть таблицы, меняя в ней местами столбцы: на место 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>3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-го столбца ставим 4-ый, 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 xml:space="preserve">на место 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>4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 xml:space="preserve">-го 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>– 5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>-ый,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 xml:space="preserve">на место 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>5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 xml:space="preserve">-го – 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>3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>-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>и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>й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>Ключевое слово БГУИР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 xml:space="preserve"> при этом принимает вид БГИРУ.</w:t>
      </w:r>
    </w:p>
    <w:p w:rsidR="00D27C88" w:rsidRPr="00D27C88" w:rsidRDefault="00D27C88" w:rsidP="00D27C88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Переписываем (объединяем) в </w:t>
      </w:r>
      <w:proofErr w:type="gramStart"/>
      <w:r w:rsidRPr="00D27C88">
        <w:rPr>
          <w:rFonts w:ascii="Times New Roman" w:eastAsia="Times New Roman" w:hAnsi="Times New Roman" w:cs="Times New Roman"/>
          <w:sz w:val="20"/>
          <w:szCs w:val="20"/>
        </w:rPr>
        <w:t>готовый</w:t>
      </w:r>
      <w:proofErr w:type="gramEnd"/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D27C88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сначала </w:t>
      </w:r>
      <w:r>
        <w:rPr>
          <w:rFonts w:ascii="Times New Roman" w:eastAsia="Times New Roman" w:hAnsi="Times New Roman" w:cs="Times New Roman"/>
          <w:sz w:val="20"/>
          <w:szCs w:val="20"/>
        </w:rPr>
        <w:t>1-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ую строку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правой части 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таблицы, затем </w:t>
      </w:r>
      <w:r>
        <w:rPr>
          <w:rFonts w:ascii="Times New Roman" w:eastAsia="Times New Roman" w:hAnsi="Times New Roman" w:cs="Times New Roman"/>
          <w:sz w:val="20"/>
          <w:szCs w:val="20"/>
        </w:rPr>
        <w:t>2-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ую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и т. д.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:</w:t>
      </w:r>
    </w:p>
    <w:p w:rsidR="00D27C88" w:rsidRPr="00D27C88" w:rsidRDefault="00D27C88" w:rsidP="00D27C88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D27C88">
        <w:rPr>
          <w:rFonts w:ascii="Times New Roman" w:eastAsia="Times New Roman" w:hAnsi="Times New Roman" w:cs="Times New Roman"/>
          <w:sz w:val="20"/>
          <w:szCs w:val="20"/>
        </w:rPr>
        <w:t>ГОСВТ</w:t>
      </w:r>
      <w:r>
        <w:rPr>
          <w:rFonts w:ascii="Times New Roman" w:eastAsia="Times New Roman" w:hAnsi="Times New Roman" w:cs="Times New Roman"/>
          <w:sz w:val="20"/>
          <w:szCs w:val="20"/>
        </w:rPr>
        <w:t>АВАИА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ВННЧА</w:t>
      </w:r>
      <w:r>
        <w:rPr>
          <w:rFonts w:ascii="Times New Roman" w:eastAsia="Times New Roman" w:hAnsi="Times New Roman" w:cs="Times New Roman"/>
          <w:sz w:val="20"/>
          <w:szCs w:val="20"/>
        </w:rPr>
        <w:t>РИД_Л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>ИКР_ЕЛИО_К</w:t>
      </w:r>
    </w:p>
    <w:p w:rsidR="00D27C88" w:rsidRPr="00D27C88" w:rsidRDefault="00D27C88" w:rsidP="00D27C88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Для большей внешней запутанности </w:t>
      </w:r>
      <w:proofErr w:type="spellStart"/>
      <w:r w:rsidRPr="00D27C88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можно разделить на блоки, например, по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символ</w:t>
      </w:r>
      <w:r>
        <w:rPr>
          <w:rFonts w:ascii="Times New Roman" w:eastAsia="Times New Roman" w:hAnsi="Times New Roman" w:cs="Times New Roman"/>
          <w:sz w:val="20"/>
          <w:szCs w:val="20"/>
        </w:rPr>
        <w:t>ов</w:t>
      </w:r>
      <w:r w:rsidRPr="00D27C88">
        <w:rPr>
          <w:rFonts w:ascii="Times New Roman" w:eastAsia="Times New Roman" w:hAnsi="Times New Roman" w:cs="Times New Roman"/>
          <w:sz w:val="20"/>
          <w:szCs w:val="20"/>
        </w:rPr>
        <w:t xml:space="preserve"> в каждом:</w:t>
      </w:r>
    </w:p>
    <w:p w:rsidR="00C0554B" w:rsidRDefault="00D27C88" w:rsidP="00D27C88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D27C88">
        <w:rPr>
          <w:rFonts w:ascii="Times New Roman" w:eastAsia="Times New Roman" w:hAnsi="Times New Roman" w:cs="Times New Roman"/>
          <w:sz w:val="20"/>
          <w:szCs w:val="20"/>
        </w:rPr>
        <w:t>ГОСВТ   АВАИА   ВННЧА   РИД_Л    ИКР_Е   ЛИО_</w:t>
      </w:r>
      <w:proofErr w:type="gramStart"/>
      <w:r w:rsidRPr="00D27C88">
        <w:rPr>
          <w:rFonts w:ascii="Times New Roman" w:eastAsia="Times New Roman" w:hAnsi="Times New Roman" w:cs="Times New Roman"/>
          <w:sz w:val="20"/>
          <w:szCs w:val="20"/>
        </w:rPr>
        <w:t>К</w:t>
      </w:r>
      <w:proofErr w:type="gramEnd"/>
    </w:p>
    <w:p w:rsidR="00C0554B" w:rsidRDefault="00C0554B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A43E30" w:rsidRDefault="00580576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4</w:t>
      </w:r>
      <w:r w:rsidR="00156C88">
        <w:rPr>
          <w:rFonts w:ascii="Times New Roman" w:eastAsia="Times New Roman" w:hAnsi="Times New Roman" w:cs="Times New Roman"/>
          <w:sz w:val="20"/>
          <w:szCs w:val="20"/>
        </w:rPr>
        <w:t>)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156C88">
        <w:rPr>
          <w:rFonts w:ascii="Times New Roman" w:eastAsia="Times New Roman" w:hAnsi="Times New Roman" w:cs="Times New Roman"/>
          <w:sz w:val="20"/>
          <w:szCs w:val="20"/>
        </w:rPr>
        <w:t>Шифруем ФИО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с помощью</w:t>
      </w:r>
      <w:r w:rsidR="002D3B22" w:rsidRPr="002D3B22">
        <w:t xml:space="preserve"> </w:t>
      </w:r>
      <w:r w:rsidR="002D3B22" w:rsidRPr="002D3B22">
        <w:rPr>
          <w:rFonts w:ascii="Times New Roman" w:eastAsia="Times New Roman" w:hAnsi="Times New Roman" w:cs="Times New Roman"/>
          <w:sz w:val="20"/>
          <w:szCs w:val="20"/>
        </w:rPr>
        <w:t>шифра Цезаря</w:t>
      </w:r>
      <w:r w:rsidR="00D27C88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="00D27C88" w:rsidRPr="00D27C88">
        <w:rPr>
          <w:rFonts w:ascii="Times New Roman" w:eastAsia="Times New Roman" w:hAnsi="Times New Roman" w:cs="Times New Roman"/>
          <w:sz w:val="20"/>
          <w:szCs w:val="20"/>
        </w:rPr>
        <w:t xml:space="preserve">Для этого </w:t>
      </w:r>
      <w:r w:rsidR="00A43E30" w:rsidRPr="00A43E30">
        <w:rPr>
          <w:rFonts w:ascii="Times New Roman" w:eastAsia="Times New Roman" w:hAnsi="Times New Roman" w:cs="Times New Roman"/>
          <w:sz w:val="20"/>
          <w:szCs w:val="20"/>
        </w:rPr>
        <w:t>выбираем ключ k как смещение вправо на k букв в алфавите, например, k=2.</w:t>
      </w:r>
    </w:p>
    <w:p w:rsidR="00A43E30" w:rsidRDefault="0047437F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Записываем </w:t>
      </w:r>
      <w:r w:rsidRPr="0047437F">
        <w:rPr>
          <w:rFonts w:ascii="Times New Roman" w:eastAsia="Times New Roman" w:hAnsi="Times New Roman" w:cs="Times New Roman"/>
          <w:sz w:val="20"/>
          <w:szCs w:val="20"/>
        </w:rPr>
        <w:t>алфавит</w:t>
      </w:r>
      <w:r w:rsidR="00A43E30">
        <w:rPr>
          <w:rFonts w:ascii="Times New Roman" w:eastAsia="Times New Roman" w:hAnsi="Times New Roman" w:cs="Times New Roman"/>
          <w:sz w:val="20"/>
          <w:szCs w:val="20"/>
        </w:rPr>
        <w:t xml:space="preserve"> в 1-ую строку табл. 5.</w:t>
      </w:r>
    </w:p>
    <w:p w:rsidR="00A43E30" w:rsidRDefault="00A43E30" w:rsidP="00A43E30">
      <w:pPr>
        <w:spacing w:after="0" w:line="240" w:lineRule="auto"/>
        <w:ind w:left="57" w:right="57" w:firstLine="651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43E30">
        <w:rPr>
          <w:rFonts w:ascii="Times New Roman" w:eastAsia="Times New Roman" w:hAnsi="Times New Roman" w:cs="Times New Roman"/>
          <w:sz w:val="20"/>
          <w:szCs w:val="20"/>
        </w:rPr>
        <w:t>Записываем ФИО в</w:t>
      </w:r>
      <w:r>
        <w:rPr>
          <w:rFonts w:ascii="Times New Roman" w:eastAsia="Times New Roman" w:hAnsi="Times New Roman" w:cs="Times New Roman"/>
          <w:sz w:val="20"/>
          <w:szCs w:val="20"/>
        </w:rPr>
        <w:t>о 2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>-ую строку табл. 5.</w:t>
      </w:r>
    </w:p>
    <w:p w:rsidR="0047437F" w:rsidRDefault="00A43E30" w:rsidP="0047437F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A43E30">
        <w:rPr>
          <w:rFonts w:ascii="Times New Roman" w:eastAsia="Times New Roman" w:hAnsi="Times New Roman" w:cs="Times New Roman"/>
          <w:sz w:val="20"/>
          <w:szCs w:val="20"/>
        </w:rPr>
        <w:t xml:space="preserve"> – таблица для шифрования с помощью шифра Цезаря</w:t>
      </w:r>
    </w:p>
    <w:tbl>
      <w:tblPr>
        <w:tblStyle w:val="6"/>
        <w:tblW w:w="0" w:type="auto"/>
        <w:tblLook w:val="04A0" w:firstRow="1" w:lastRow="0" w:firstColumn="1" w:lastColumn="0" w:noHBand="0" w:noVBand="1"/>
      </w:tblPr>
      <w:tblGrid>
        <w:gridCol w:w="285"/>
        <w:gridCol w:w="285"/>
        <w:gridCol w:w="281"/>
        <w:gridCol w:w="275"/>
        <w:gridCol w:w="286"/>
        <w:gridCol w:w="286"/>
        <w:gridCol w:w="286"/>
        <w:gridCol w:w="302"/>
        <w:gridCol w:w="286"/>
        <w:gridCol w:w="286"/>
        <w:gridCol w:w="301"/>
        <w:gridCol w:w="286"/>
        <w:gridCol w:w="292"/>
        <w:gridCol w:w="301"/>
        <w:gridCol w:w="286"/>
        <w:gridCol w:w="286"/>
        <w:gridCol w:w="302"/>
        <w:gridCol w:w="301"/>
        <w:gridCol w:w="284"/>
        <w:gridCol w:w="286"/>
        <w:gridCol w:w="286"/>
        <w:gridCol w:w="292"/>
        <w:gridCol w:w="286"/>
        <w:gridCol w:w="286"/>
        <w:gridCol w:w="282"/>
        <w:gridCol w:w="313"/>
        <w:gridCol w:w="313"/>
        <w:gridCol w:w="284"/>
        <w:gridCol w:w="300"/>
        <w:gridCol w:w="271"/>
        <w:gridCol w:w="280"/>
        <w:gridCol w:w="315"/>
        <w:gridCol w:w="280"/>
      </w:tblGrid>
      <w:tr w:rsidR="00BE679B" w:rsidRPr="00BE679B" w:rsidTr="00BE679B"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</w:p>
        </w:tc>
        <w:tc>
          <w:tcPr>
            <w:tcW w:w="270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6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Ё</w:t>
            </w:r>
          </w:p>
        </w:tc>
        <w:tc>
          <w:tcPr>
            <w:tcW w:w="288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Ф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297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Ш</w:t>
            </w:r>
            <w:proofErr w:type="gramEnd"/>
          </w:p>
        </w:tc>
        <w:tc>
          <w:tcPr>
            <w:tcW w:w="297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Щ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Ъ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Э</w:t>
            </w:r>
          </w:p>
        </w:tc>
        <w:tc>
          <w:tcPr>
            <w:tcW w:w="298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Ю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</w:p>
        </w:tc>
      </w:tr>
      <w:tr w:rsidR="00BE679B" w:rsidRPr="00BE679B" w:rsidTr="00BE679B"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70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6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288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97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297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8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E679B" w:rsidRPr="00BE679B" w:rsidTr="00BE679B"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70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6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273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88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74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Ф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Ё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297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297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E679B">
              <w:rPr>
                <w:rFonts w:ascii="Times New Roman" w:hAnsi="Times New Roman" w:cs="Times New Roman"/>
                <w:sz w:val="20"/>
                <w:szCs w:val="20"/>
              </w:rPr>
              <w:t>Щ</w:t>
            </w:r>
            <w:proofErr w:type="gramEnd"/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8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6" w:type="dxa"/>
          </w:tcPr>
          <w:p w:rsidR="00BE679B" w:rsidRPr="00BE679B" w:rsidRDefault="00BE679B" w:rsidP="00BE679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E679B" w:rsidRPr="00BE679B" w:rsidRDefault="00715AC8" w:rsidP="0047437F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ab/>
      </w:r>
      <w:r>
        <w:rPr>
          <w:rFonts w:ascii="Times New Roman" w:eastAsia="Times New Roman" w:hAnsi="Times New Roman" w:cs="Times New Roman"/>
          <w:sz w:val="20"/>
          <w:szCs w:val="20"/>
        </w:rPr>
        <w:tab/>
        <w:t>Заменяем 1-ую букву ФИО (букву «Г») буквой, смещённой в алфавите на 2 (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k=2</w:t>
      </w:r>
      <w:r>
        <w:rPr>
          <w:rFonts w:ascii="Times New Roman" w:eastAsia="Times New Roman" w:hAnsi="Times New Roman" w:cs="Times New Roman"/>
          <w:sz w:val="20"/>
          <w:szCs w:val="20"/>
        </w:rPr>
        <w:t>) позиции вправо (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буквой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«Е», см. алфавит). Записываем полученную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букву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«Е»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в строку 3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табл. 5</w:t>
      </w:r>
      <w:r>
        <w:rPr>
          <w:rFonts w:ascii="Times New Roman" w:eastAsia="Times New Roman" w:hAnsi="Times New Roman" w:cs="Times New Roman"/>
          <w:sz w:val="20"/>
          <w:szCs w:val="20"/>
        </w:rPr>
        <w:t>, столбец  1.</w:t>
      </w:r>
    </w:p>
    <w:p w:rsidR="00BE679B" w:rsidRDefault="00715AC8" w:rsidP="0047437F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ab/>
      </w:r>
      <w:r>
        <w:rPr>
          <w:rFonts w:ascii="Times New Roman" w:eastAsia="Times New Roman" w:hAnsi="Times New Roman" w:cs="Times New Roman"/>
          <w:sz w:val="20"/>
          <w:szCs w:val="20"/>
        </w:rPr>
        <w:tab/>
        <w:t xml:space="preserve">Повторяем то же для 2-й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букв</w:t>
      </w:r>
      <w:r>
        <w:rPr>
          <w:rFonts w:ascii="Times New Roman" w:eastAsia="Times New Roman" w:hAnsi="Times New Roman" w:cs="Times New Roman"/>
          <w:sz w:val="20"/>
          <w:szCs w:val="20"/>
        </w:rPr>
        <w:t>ы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 xml:space="preserve"> ФИО (букв</w:t>
      </w:r>
      <w:r>
        <w:rPr>
          <w:rFonts w:ascii="Times New Roman" w:eastAsia="Times New Roman" w:hAnsi="Times New Roman" w:cs="Times New Roman"/>
          <w:sz w:val="20"/>
          <w:szCs w:val="20"/>
        </w:rPr>
        <w:t>ы «А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»)</w:t>
      </w:r>
      <w:r>
        <w:rPr>
          <w:rFonts w:ascii="Times New Roman" w:eastAsia="Times New Roman" w:hAnsi="Times New Roman" w:cs="Times New Roman"/>
          <w:sz w:val="20"/>
          <w:szCs w:val="20"/>
        </w:rPr>
        <w:t>. Получаем букву «В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»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и 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 xml:space="preserve">записываем </w:t>
      </w:r>
      <w:r w:rsidR="00671241">
        <w:rPr>
          <w:rFonts w:ascii="Times New Roman" w:eastAsia="Times New Roman" w:hAnsi="Times New Roman" w:cs="Times New Roman"/>
          <w:sz w:val="20"/>
          <w:szCs w:val="20"/>
        </w:rPr>
        <w:t>её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 xml:space="preserve"> в строку 3 табл. 5, столбец  </w:t>
      </w:r>
      <w:r w:rsidR="00671241">
        <w:rPr>
          <w:rFonts w:ascii="Times New Roman" w:eastAsia="Times New Roman" w:hAnsi="Times New Roman" w:cs="Times New Roman"/>
          <w:sz w:val="20"/>
          <w:szCs w:val="20"/>
        </w:rPr>
        <w:t>2 и т. д</w:t>
      </w:r>
      <w:r w:rsidRPr="00715AC8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BE679B" w:rsidRDefault="00671241" w:rsidP="0047437F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ab/>
      </w:r>
      <w:r>
        <w:rPr>
          <w:rFonts w:ascii="Times New Roman" w:eastAsia="Times New Roman" w:hAnsi="Times New Roman" w:cs="Times New Roman"/>
          <w:sz w:val="20"/>
          <w:szCs w:val="20"/>
        </w:rPr>
        <w:tab/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Полученный</w:t>
      </w:r>
      <w:proofErr w:type="gramEnd"/>
      <w:r>
        <w:rPr>
          <w:rFonts w:ascii="Times New Roman" w:eastAsia="Times New Roman" w:hAnsi="Times New Roman" w:cs="Times New Roman"/>
          <w:sz w:val="20"/>
          <w:szCs w:val="20"/>
        </w:rPr>
        <w:t xml:space="preserve">  в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строк</w:t>
      </w:r>
      <w:r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 xml:space="preserve"> 3 табл. 5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для большей внешней запутанности дели</w:t>
      </w:r>
      <w:r>
        <w:rPr>
          <w:rFonts w:ascii="Times New Roman" w:eastAsia="Times New Roman" w:hAnsi="Times New Roman" w:cs="Times New Roman"/>
          <w:sz w:val="20"/>
          <w:szCs w:val="20"/>
        </w:rPr>
        <w:t>м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 xml:space="preserve"> на блоки, например, по 5 символов в каждом:</w:t>
      </w:r>
    </w:p>
    <w:p w:rsidR="00BE679B" w:rsidRDefault="00671241" w:rsidP="0047437F">
      <w:pPr>
        <w:spacing w:after="0" w:line="240" w:lineRule="auto"/>
        <w:ind w:left="57" w:right="57" w:hanging="57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ab/>
      </w:r>
      <w:r>
        <w:rPr>
          <w:rFonts w:ascii="Times New Roman" w:eastAsia="Times New Roman" w:hAnsi="Times New Roman" w:cs="Times New Roman"/>
          <w:sz w:val="20"/>
          <w:szCs w:val="20"/>
        </w:rPr>
        <w:tab/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ЕВДТК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НРДПК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МКФВВ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НЖМУВ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ПЁТРД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671241">
        <w:rPr>
          <w:rFonts w:ascii="Times New Roman" w:eastAsia="Times New Roman" w:hAnsi="Times New Roman" w:cs="Times New Roman"/>
          <w:sz w:val="20"/>
          <w:szCs w:val="20"/>
        </w:rPr>
        <w:t>КЩ</w:t>
      </w:r>
      <w:r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D27C88" w:rsidRPr="00580576" w:rsidRDefault="00D27C88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6114F2" w:rsidRDefault="00580576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="00156C88">
        <w:rPr>
          <w:rFonts w:ascii="Times New Roman" w:eastAsia="Times New Roman" w:hAnsi="Times New Roman" w:cs="Times New Roman"/>
          <w:sz w:val="20"/>
          <w:szCs w:val="20"/>
        </w:rPr>
        <w:t>)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156C88">
        <w:rPr>
          <w:rFonts w:ascii="Times New Roman" w:eastAsia="Times New Roman" w:hAnsi="Times New Roman" w:cs="Times New Roman"/>
          <w:sz w:val="20"/>
          <w:szCs w:val="20"/>
        </w:rPr>
        <w:t xml:space="preserve">Шифруем ФИО </w:t>
      </w:r>
      <w:r w:rsidRPr="00580576">
        <w:rPr>
          <w:rFonts w:ascii="Times New Roman" w:eastAsia="Times New Roman" w:hAnsi="Times New Roman" w:cs="Times New Roman"/>
          <w:sz w:val="20"/>
          <w:szCs w:val="20"/>
        </w:rPr>
        <w:t>с помощью</w:t>
      </w:r>
      <w:r w:rsidR="002D3B22" w:rsidRPr="002D3B22">
        <w:t xml:space="preserve"> </w:t>
      </w:r>
      <w:r w:rsidR="002D3B22" w:rsidRPr="002D3B22">
        <w:rPr>
          <w:rFonts w:ascii="Times New Roman" w:eastAsia="Times New Roman" w:hAnsi="Times New Roman" w:cs="Times New Roman"/>
          <w:sz w:val="20"/>
          <w:szCs w:val="20"/>
        </w:rPr>
        <w:t>шифровального листка Ришелье</w:t>
      </w:r>
      <w:r w:rsidR="006114F2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="006114F2" w:rsidRPr="006114F2">
        <w:rPr>
          <w:rFonts w:ascii="Times New Roman" w:eastAsia="Times New Roman" w:hAnsi="Times New Roman" w:cs="Times New Roman"/>
          <w:sz w:val="20"/>
          <w:szCs w:val="20"/>
        </w:rPr>
        <w:t>Для этого</w:t>
      </w:r>
      <w:r w:rsidR="006114F2" w:rsidRPr="006114F2">
        <w:rPr>
          <w:rFonts w:ascii="Times New Roman" w:hAnsi="Times New Roman" w:cs="Times New Roman"/>
          <w:sz w:val="20"/>
          <w:szCs w:val="20"/>
        </w:rPr>
        <w:t xml:space="preserve"> готовим </w:t>
      </w:r>
      <w:r w:rsidR="006114F2" w:rsidRPr="006114F2">
        <w:rPr>
          <w:rFonts w:ascii="Times New Roman" w:eastAsia="Times New Roman" w:hAnsi="Times New Roman" w:cs="Times New Roman"/>
          <w:sz w:val="20"/>
          <w:szCs w:val="20"/>
        </w:rPr>
        <w:t>лист картона с прорезями</w:t>
      </w:r>
      <w:r w:rsidR="006114F2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="006114F2" w:rsidRPr="006114F2">
        <w:rPr>
          <w:rFonts w:ascii="Times New Roman" w:eastAsia="Times New Roman" w:hAnsi="Times New Roman" w:cs="Times New Roman"/>
          <w:sz w:val="20"/>
          <w:szCs w:val="20"/>
        </w:rPr>
        <w:t>Прорези в картоне показаны крест</w:t>
      </w:r>
      <w:r w:rsidR="006114F2">
        <w:rPr>
          <w:rFonts w:ascii="Times New Roman" w:eastAsia="Times New Roman" w:hAnsi="Times New Roman" w:cs="Times New Roman"/>
          <w:sz w:val="20"/>
          <w:szCs w:val="20"/>
        </w:rPr>
        <w:t>иками:</w:t>
      </w:r>
      <w:r w:rsidR="006114F2" w:rsidRPr="006114F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tbl>
      <w:tblPr>
        <w:tblStyle w:val="7"/>
        <w:tblW w:w="0" w:type="auto"/>
        <w:tblInd w:w="1526" w:type="dxa"/>
        <w:tblLook w:val="04A0" w:firstRow="1" w:lastRow="0" w:firstColumn="1" w:lastColumn="0" w:noHBand="0" w:noVBand="1"/>
      </w:tblPr>
      <w:tblGrid>
        <w:gridCol w:w="992"/>
        <w:gridCol w:w="515"/>
        <w:gridCol w:w="762"/>
        <w:gridCol w:w="761"/>
        <w:gridCol w:w="643"/>
        <w:gridCol w:w="762"/>
        <w:gridCol w:w="643"/>
        <w:gridCol w:w="643"/>
        <w:gridCol w:w="643"/>
        <w:gridCol w:w="643"/>
        <w:gridCol w:w="525"/>
        <w:gridCol w:w="513"/>
      </w:tblGrid>
      <w:tr w:rsidR="00C35FBB" w:rsidRPr="006114F2" w:rsidTr="00A12D22">
        <w:tc>
          <w:tcPr>
            <w:tcW w:w="1507" w:type="dxa"/>
            <w:gridSpan w:val="2"/>
            <w:vMerge w:val="restart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38" w:type="dxa"/>
            <w:gridSpan w:val="10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оординаты прорезей по оси абсцисс</w:t>
            </w:r>
          </w:p>
        </w:tc>
      </w:tr>
      <w:tr w:rsidR="00C35FBB" w:rsidRPr="006114F2" w:rsidTr="00A12D22">
        <w:tc>
          <w:tcPr>
            <w:tcW w:w="1507" w:type="dxa"/>
            <w:gridSpan w:val="2"/>
            <w:vMerge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1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2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51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C35FBB" w:rsidRPr="006114F2" w:rsidTr="000744A4">
        <w:tc>
          <w:tcPr>
            <w:tcW w:w="992" w:type="dxa"/>
            <w:vMerge w:val="restart"/>
            <w:textDirection w:val="btLr"/>
          </w:tcPr>
          <w:p w:rsidR="00C35FBB" w:rsidRPr="006114F2" w:rsidRDefault="000744A4" w:rsidP="000744A4">
            <w:pPr>
              <w:ind w:left="113" w:right="113"/>
              <w:rPr>
                <w:rFonts w:ascii="Times New Roman" w:hAnsi="Times New Roman" w:cs="Times New Roman"/>
                <w:sz w:val="20"/>
                <w:szCs w:val="20"/>
              </w:rPr>
            </w:pPr>
            <w:r w:rsidRPr="000744A4">
              <w:rPr>
                <w:rFonts w:ascii="Times New Roman" w:hAnsi="Times New Roman" w:cs="Times New Roman"/>
                <w:sz w:val="20"/>
                <w:szCs w:val="20"/>
              </w:rPr>
              <w:t xml:space="preserve">Координаты прорезей по ос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рдинат</w:t>
            </w:r>
          </w:p>
        </w:tc>
        <w:tc>
          <w:tcPr>
            <w:tcW w:w="51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1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2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1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35FBB" w:rsidRPr="006114F2" w:rsidTr="000744A4">
        <w:tc>
          <w:tcPr>
            <w:tcW w:w="992" w:type="dxa"/>
            <w:vMerge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2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1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35FBB" w:rsidRPr="006114F2" w:rsidTr="000744A4">
        <w:tc>
          <w:tcPr>
            <w:tcW w:w="992" w:type="dxa"/>
            <w:vMerge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1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1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</w:tr>
      <w:tr w:rsidR="00C35FBB" w:rsidRPr="006114F2" w:rsidTr="000744A4">
        <w:tc>
          <w:tcPr>
            <w:tcW w:w="992" w:type="dxa"/>
            <w:vMerge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1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2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51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35FBB" w:rsidRPr="006114F2" w:rsidTr="000744A4">
        <w:tc>
          <w:tcPr>
            <w:tcW w:w="992" w:type="dxa"/>
            <w:vMerge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35FBB" w:rsidRPr="006114F2" w:rsidTr="000744A4">
        <w:tc>
          <w:tcPr>
            <w:tcW w:w="992" w:type="dxa"/>
            <w:vMerge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762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C35FBB" w:rsidRPr="006114F2" w:rsidRDefault="00C35FBB" w:rsidP="006114F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744A4" w:rsidRDefault="006114F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6114F2">
        <w:rPr>
          <w:rFonts w:ascii="Times New Roman" w:eastAsia="Times New Roman" w:hAnsi="Times New Roman" w:cs="Times New Roman"/>
          <w:sz w:val="20"/>
          <w:szCs w:val="20"/>
        </w:rPr>
        <w:t>Расположение прорезей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(координаты крестиков, </w:t>
      </w:r>
      <w:r w:rsidR="000744A4" w:rsidRPr="000744A4">
        <w:rPr>
          <w:rFonts w:ascii="Times New Roman" w:eastAsia="Times New Roman" w:hAnsi="Times New Roman" w:cs="Times New Roman"/>
          <w:sz w:val="20"/>
          <w:szCs w:val="20"/>
        </w:rPr>
        <w:t>ключ</w:t>
      </w:r>
      <w:r w:rsidR="000744A4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0744A4" w:rsidRPr="000744A4">
        <w:rPr>
          <w:rFonts w:ascii="Times New Roman" w:eastAsia="Times New Roman" w:hAnsi="Times New Roman" w:cs="Times New Roman"/>
          <w:sz w:val="20"/>
          <w:szCs w:val="20"/>
        </w:rPr>
        <w:t>шифрова</w:t>
      </w:r>
      <w:r w:rsidR="000744A4">
        <w:rPr>
          <w:rFonts w:ascii="Times New Roman" w:eastAsia="Times New Roman" w:hAnsi="Times New Roman" w:cs="Times New Roman"/>
          <w:sz w:val="20"/>
          <w:szCs w:val="20"/>
        </w:rPr>
        <w:t>ния)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 xml:space="preserve">: </w:t>
      </w:r>
      <w:r w:rsidR="000744A4" w:rsidRPr="000744A4">
        <w:rPr>
          <w:rFonts w:ascii="Times New Roman" w:eastAsia="Times New Roman" w:hAnsi="Times New Roman" w:cs="Times New Roman"/>
          <w:sz w:val="20"/>
          <w:szCs w:val="20"/>
        </w:rPr>
        <w:t>(1:1); (1:3); (1:4); (1:8); (1:9); (2:3); (2:4); (2:5); (2:6); (2:7); (2:8); (2:9); (3:1); (3:2); (3:7); (3:9); (3:10); (4:1); (4:2); (4:6); (4:7); (4:8); (4:9); (5:4); (5:5); (6:3); (6:4).</w:t>
      </w:r>
      <w:r w:rsidRPr="006114F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:rsidR="000744A4" w:rsidRDefault="000744A4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ФИО</w:t>
      </w:r>
      <w:r w:rsidR="006114F2" w:rsidRPr="006114F2">
        <w:rPr>
          <w:rFonts w:ascii="Times New Roman" w:eastAsia="Times New Roman" w:hAnsi="Times New Roman" w:cs="Times New Roman"/>
          <w:sz w:val="20"/>
          <w:szCs w:val="20"/>
        </w:rPr>
        <w:t xml:space="preserve"> записывается в прорезях</w:t>
      </w:r>
      <w:r>
        <w:rPr>
          <w:rFonts w:ascii="Times New Roman" w:eastAsia="Times New Roman" w:hAnsi="Times New Roman" w:cs="Times New Roman"/>
          <w:sz w:val="20"/>
          <w:szCs w:val="20"/>
        </w:rPr>
        <w:t>:</w:t>
      </w:r>
    </w:p>
    <w:tbl>
      <w:tblPr>
        <w:tblStyle w:val="7"/>
        <w:tblW w:w="0" w:type="auto"/>
        <w:tblInd w:w="1526" w:type="dxa"/>
        <w:tblLook w:val="04A0" w:firstRow="1" w:lastRow="0" w:firstColumn="1" w:lastColumn="0" w:noHBand="0" w:noVBand="1"/>
      </w:tblPr>
      <w:tblGrid>
        <w:gridCol w:w="992"/>
        <w:gridCol w:w="515"/>
        <w:gridCol w:w="762"/>
        <w:gridCol w:w="761"/>
        <w:gridCol w:w="643"/>
        <w:gridCol w:w="762"/>
        <w:gridCol w:w="643"/>
        <w:gridCol w:w="643"/>
        <w:gridCol w:w="643"/>
        <w:gridCol w:w="643"/>
        <w:gridCol w:w="525"/>
        <w:gridCol w:w="513"/>
      </w:tblGrid>
      <w:tr w:rsidR="000744A4" w:rsidRPr="006114F2" w:rsidTr="00A12D22">
        <w:tc>
          <w:tcPr>
            <w:tcW w:w="1507" w:type="dxa"/>
            <w:gridSpan w:val="2"/>
            <w:vMerge w:val="restart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38" w:type="dxa"/>
            <w:gridSpan w:val="10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оординаты прорезей по оси абсцисс</w:t>
            </w:r>
          </w:p>
        </w:tc>
      </w:tr>
      <w:tr w:rsidR="000744A4" w:rsidRPr="006114F2" w:rsidTr="00A12D22">
        <w:tc>
          <w:tcPr>
            <w:tcW w:w="1507" w:type="dxa"/>
            <w:gridSpan w:val="2"/>
            <w:vMerge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1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2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51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0744A4" w:rsidRPr="006114F2" w:rsidTr="00A12D22">
        <w:tc>
          <w:tcPr>
            <w:tcW w:w="992" w:type="dxa"/>
            <w:vMerge w:val="restart"/>
            <w:textDirection w:val="btLr"/>
          </w:tcPr>
          <w:p w:rsidR="000744A4" w:rsidRPr="006114F2" w:rsidRDefault="000744A4" w:rsidP="00A12D22">
            <w:pPr>
              <w:ind w:left="113" w:right="113"/>
              <w:rPr>
                <w:rFonts w:ascii="Times New Roman" w:hAnsi="Times New Roman" w:cs="Times New Roman"/>
                <w:sz w:val="20"/>
                <w:szCs w:val="20"/>
              </w:rPr>
            </w:pPr>
            <w:r w:rsidRPr="000744A4">
              <w:rPr>
                <w:rFonts w:ascii="Times New Roman" w:hAnsi="Times New Roman" w:cs="Times New Roman"/>
                <w:sz w:val="20"/>
                <w:szCs w:val="20"/>
              </w:rPr>
              <w:t xml:space="preserve">Координаты прорезей по ос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рдинат</w:t>
            </w:r>
          </w:p>
        </w:tc>
        <w:tc>
          <w:tcPr>
            <w:tcW w:w="51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761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2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1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744A4" w:rsidRPr="006114F2" w:rsidTr="00A12D22">
        <w:tc>
          <w:tcPr>
            <w:tcW w:w="992" w:type="dxa"/>
            <w:vMerge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2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1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744A4" w:rsidRPr="006114F2" w:rsidTr="00A12D22">
        <w:tc>
          <w:tcPr>
            <w:tcW w:w="992" w:type="dxa"/>
            <w:vMerge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761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1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</w:tr>
      <w:tr w:rsidR="000744A4" w:rsidRPr="006114F2" w:rsidTr="00A12D22">
        <w:tc>
          <w:tcPr>
            <w:tcW w:w="992" w:type="dxa"/>
            <w:vMerge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61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52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1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744A4" w:rsidRPr="006114F2" w:rsidTr="00A12D22">
        <w:tc>
          <w:tcPr>
            <w:tcW w:w="992" w:type="dxa"/>
            <w:vMerge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744A4" w:rsidRPr="006114F2" w:rsidTr="00A12D22">
        <w:tc>
          <w:tcPr>
            <w:tcW w:w="992" w:type="dxa"/>
            <w:vMerge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1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62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14F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744A4" w:rsidRDefault="000744A4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6114F2" w:rsidRDefault="000744A4" w:rsidP="00C850A3">
      <w:pPr>
        <w:spacing w:after="0" w:line="240" w:lineRule="auto"/>
        <w:ind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Н</w:t>
      </w:r>
      <w:r w:rsidR="006114F2" w:rsidRPr="006114F2">
        <w:rPr>
          <w:rFonts w:ascii="Times New Roman" w:eastAsia="Times New Roman" w:hAnsi="Times New Roman" w:cs="Times New Roman"/>
          <w:sz w:val="20"/>
          <w:szCs w:val="20"/>
        </w:rPr>
        <w:t xml:space="preserve">езаполненные клетки заполняются «мусором» так, чтобы </w:t>
      </w:r>
      <w:r>
        <w:rPr>
          <w:rFonts w:ascii="Times New Roman" w:eastAsia="Times New Roman" w:hAnsi="Times New Roman" w:cs="Times New Roman"/>
          <w:sz w:val="20"/>
          <w:szCs w:val="20"/>
        </w:rPr>
        <w:t>всё сообщение выглядело невинно:</w:t>
      </w:r>
    </w:p>
    <w:tbl>
      <w:tblPr>
        <w:tblStyle w:val="7"/>
        <w:tblW w:w="0" w:type="auto"/>
        <w:tblInd w:w="1526" w:type="dxa"/>
        <w:tblLook w:val="04A0" w:firstRow="1" w:lastRow="0" w:firstColumn="1" w:lastColumn="0" w:noHBand="0" w:noVBand="1"/>
      </w:tblPr>
      <w:tblGrid>
        <w:gridCol w:w="992"/>
        <w:gridCol w:w="515"/>
        <w:gridCol w:w="762"/>
        <w:gridCol w:w="761"/>
        <w:gridCol w:w="643"/>
        <w:gridCol w:w="762"/>
        <w:gridCol w:w="643"/>
        <w:gridCol w:w="643"/>
        <w:gridCol w:w="643"/>
        <w:gridCol w:w="643"/>
        <w:gridCol w:w="525"/>
        <w:gridCol w:w="513"/>
      </w:tblGrid>
      <w:tr w:rsidR="000744A4" w:rsidRPr="006114F2" w:rsidTr="00A12D22">
        <w:tc>
          <w:tcPr>
            <w:tcW w:w="1507" w:type="dxa"/>
            <w:gridSpan w:val="2"/>
            <w:vMerge w:val="restart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538" w:type="dxa"/>
            <w:gridSpan w:val="10"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оординаты прорезей по оси абсцисс</w:t>
            </w:r>
          </w:p>
        </w:tc>
      </w:tr>
      <w:tr w:rsidR="000744A4" w:rsidRPr="005D0902" w:rsidTr="00A12D22">
        <w:tc>
          <w:tcPr>
            <w:tcW w:w="1507" w:type="dxa"/>
            <w:gridSpan w:val="2"/>
            <w:vMerge/>
          </w:tcPr>
          <w:p w:rsidR="000744A4" w:rsidRPr="006114F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62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1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25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51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6D03B7" w:rsidRPr="005D0902" w:rsidTr="00A12D22">
        <w:tc>
          <w:tcPr>
            <w:tcW w:w="992" w:type="dxa"/>
            <w:vMerge w:val="restart"/>
            <w:textDirection w:val="btLr"/>
          </w:tcPr>
          <w:p w:rsidR="006D03B7" w:rsidRPr="005D0902" w:rsidRDefault="006D03B7" w:rsidP="00A12D22">
            <w:pPr>
              <w:ind w:left="113" w:right="113"/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Координаты прорезей по оси ординат</w:t>
            </w:r>
          </w:p>
        </w:tc>
        <w:tc>
          <w:tcPr>
            <w:tcW w:w="51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</w:p>
        </w:tc>
        <w:tc>
          <w:tcPr>
            <w:tcW w:w="761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2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1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</w:tr>
      <w:tr w:rsidR="000744A4" w:rsidRPr="005D0902" w:rsidTr="00A12D22">
        <w:tc>
          <w:tcPr>
            <w:tcW w:w="992" w:type="dxa"/>
            <w:vMerge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62" w:type="dxa"/>
          </w:tcPr>
          <w:p w:rsidR="000744A4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761" w:type="dxa"/>
          </w:tcPr>
          <w:p w:rsidR="000744A4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762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643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525" w:type="dxa"/>
          </w:tcPr>
          <w:p w:rsidR="000744A4" w:rsidRPr="005D0902" w:rsidRDefault="000744A4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513" w:type="dxa"/>
          </w:tcPr>
          <w:p w:rsidR="000744A4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6D03B7" w:rsidRPr="005D0902" w:rsidTr="00A12D22">
        <w:tc>
          <w:tcPr>
            <w:tcW w:w="992" w:type="dxa"/>
            <w:vMerge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</w:p>
        </w:tc>
        <w:tc>
          <w:tcPr>
            <w:tcW w:w="761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 xml:space="preserve">К 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52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51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</w:tr>
      <w:tr w:rsidR="006D03B7" w:rsidRPr="005D0902" w:rsidTr="00A12D22">
        <w:tc>
          <w:tcPr>
            <w:tcW w:w="992" w:type="dxa"/>
            <w:vMerge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61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</w:p>
        </w:tc>
        <w:tc>
          <w:tcPr>
            <w:tcW w:w="52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513" w:type="dxa"/>
          </w:tcPr>
          <w:p w:rsidR="006D03B7" w:rsidRPr="005D0902" w:rsidRDefault="00C850A3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</w:tr>
      <w:tr w:rsidR="006D03B7" w:rsidRPr="005D0902" w:rsidTr="00A12D22">
        <w:tc>
          <w:tcPr>
            <w:tcW w:w="992" w:type="dxa"/>
            <w:vMerge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</w:p>
        </w:tc>
        <w:tc>
          <w:tcPr>
            <w:tcW w:w="761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</w:p>
        </w:tc>
        <w:tc>
          <w:tcPr>
            <w:tcW w:w="52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51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</w:tc>
      </w:tr>
      <w:tr w:rsidR="006D03B7" w:rsidRPr="005D0902" w:rsidTr="00A12D22">
        <w:tc>
          <w:tcPr>
            <w:tcW w:w="992" w:type="dxa"/>
            <w:vMerge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761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</w:p>
        </w:tc>
        <w:tc>
          <w:tcPr>
            <w:tcW w:w="762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D090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4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5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3" w:type="dxa"/>
          </w:tcPr>
          <w:p w:rsidR="006D03B7" w:rsidRPr="005D0902" w:rsidRDefault="006D03B7" w:rsidP="00A12D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114F2" w:rsidRPr="005D0902" w:rsidRDefault="00C850A3" w:rsidP="00C850A3">
      <w:pPr>
        <w:spacing w:after="0" w:line="240" w:lineRule="auto"/>
        <w:ind w:right="57" w:firstLine="851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Объединяем) в </w:t>
      </w:r>
      <w:proofErr w:type="gramStart"/>
      <w:r w:rsidRPr="005D0902">
        <w:rPr>
          <w:rFonts w:ascii="Times New Roman" w:eastAsia="Times New Roman" w:hAnsi="Times New Roman" w:cs="Times New Roman"/>
          <w:sz w:val="20"/>
          <w:szCs w:val="20"/>
        </w:rPr>
        <w:t>готовый</w:t>
      </w:r>
      <w:proofErr w:type="gramEnd"/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сначала 1-ую строку таблицы, затем 2-ую и т. д. (слово ПЛОВНИКИ не существует, но пусть остаётся для загадочности:</w:t>
      </w:r>
    </w:p>
    <w:p w:rsidR="006114F2" w:rsidRPr="005D0902" w:rsidRDefault="006114F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6114F2" w:rsidRPr="005D0902" w:rsidRDefault="00C850A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ГРАВИЙ-РИС-ПЛОВНИКИ-ТАРЕЛКА-ЛЕКСУС-АНДРЕЙ-ВОВА-МОСКВИЧ</w:t>
      </w:r>
    </w:p>
    <w:p w:rsidR="006114F2" w:rsidRPr="005D0902" w:rsidRDefault="006114F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16B13" w:rsidRPr="005D0902" w:rsidRDefault="00FB3B60" w:rsidP="00F16B1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6) </w:t>
      </w:r>
      <w:r w:rsidR="00B66ABC" w:rsidRPr="005D0902">
        <w:rPr>
          <w:rFonts w:ascii="Times New Roman" w:eastAsia="Times New Roman" w:hAnsi="Times New Roman" w:cs="Times New Roman"/>
          <w:sz w:val="20"/>
          <w:szCs w:val="20"/>
        </w:rPr>
        <w:t>Шифруем ФИО с помощью маршрутов Гамильтона</w:t>
      </w:r>
      <w:r w:rsidR="006E4D36" w:rsidRPr="005D0902">
        <w:t xml:space="preserve"> </w:t>
      </w:r>
      <w:r w:rsidR="006E4D36" w:rsidRPr="005D0902">
        <w:rPr>
          <w:rFonts w:ascii="Times New Roman" w:eastAsia="Times New Roman" w:hAnsi="Times New Roman" w:cs="Times New Roman"/>
          <w:sz w:val="20"/>
          <w:szCs w:val="20"/>
        </w:rPr>
        <w:t>Ключ и длина зашифрованных блоков соответственно равны: К=&lt;2,1,1</w:t>
      </w:r>
      <w:r w:rsidR="0021669B" w:rsidRPr="005D0902">
        <w:rPr>
          <w:rFonts w:ascii="Times New Roman" w:eastAsia="Times New Roman" w:hAnsi="Times New Roman" w:cs="Times New Roman"/>
          <w:sz w:val="20"/>
          <w:szCs w:val="20"/>
        </w:rPr>
        <w:t>,2</w:t>
      </w:r>
      <w:r w:rsidR="006E4D36" w:rsidRPr="005D0902">
        <w:rPr>
          <w:rFonts w:ascii="Times New Roman" w:eastAsia="Times New Roman" w:hAnsi="Times New Roman" w:cs="Times New Roman"/>
          <w:sz w:val="20"/>
          <w:szCs w:val="20"/>
        </w:rPr>
        <w:t>&gt;</w:t>
      </w:r>
      <w:r w:rsidR="00F16B13" w:rsidRPr="005D0902">
        <w:rPr>
          <w:rFonts w:ascii="Times New Roman" w:eastAsia="Times New Roman" w:hAnsi="Times New Roman" w:cs="Times New Roman"/>
          <w:sz w:val="20"/>
          <w:szCs w:val="20"/>
        </w:rPr>
        <w:t xml:space="preserve"> (маршруты 2</w:t>
      </w:r>
      <w:r w:rsidR="006E4D36" w:rsidRPr="005D0902">
        <w:rPr>
          <w:rFonts w:ascii="Times New Roman" w:eastAsia="Times New Roman" w:hAnsi="Times New Roman" w:cs="Times New Roman"/>
          <w:sz w:val="20"/>
          <w:szCs w:val="20"/>
        </w:rPr>
        <w:t>,</w:t>
      </w:r>
      <w:r w:rsidR="00F16B13" w:rsidRPr="005D0902">
        <w:rPr>
          <w:rFonts w:ascii="Times New Roman" w:eastAsia="Times New Roman" w:hAnsi="Times New Roman" w:cs="Times New Roman"/>
          <w:sz w:val="20"/>
          <w:szCs w:val="20"/>
        </w:rPr>
        <w:t xml:space="preserve"> 1, 1, 2),</w:t>
      </w:r>
      <w:r w:rsidR="006E4D36" w:rsidRPr="005D0902">
        <w:rPr>
          <w:rFonts w:ascii="Times New Roman" w:eastAsia="Times New Roman" w:hAnsi="Times New Roman" w:cs="Times New Roman"/>
          <w:sz w:val="20"/>
          <w:szCs w:val="20"/>
        </w:rPr>
        <w:t xml:space="preserve"> L=4</w:t>
      </w:r>
      <w:r w:rsidR="00B66ABC" w:rsidRPr="005D0902">
        <w:rPr>
          <w:rFonts w:ascii="Times New Roman" w:eastAsia="Times New Roman" w:hAnsi="Times New Roman" w:cs="Times New Roman"/>
          <w:sz w:val="20"/>
          <w:szCs w:val="20"/>
        </w:rPr>
        <w:t xml:space="preserve">. Для </w:t>
      </w:r>
      <w:r w:rsidR="00F16B13" w:rsidRPr="005D0902">
        <w:rPr>
          <w:rFonts w:ascii="Times New Roman" w:eastAsia="Times New Roman" w:hAnsi="Times New Roman" w:cs="Times New Roman"/>
          <w:sz w:val="20"/>
          <w:szCs w:val="20"/>
        </w:rPr>
        <w:t>этого делим ФИО на блоки по 8 символов в каждом:</w:t>
      </w:r>
    </w:p>
    <w:p w:rsidR="00FB3B60" w:rsidRPr="005D0902" w:rsidRDefault="00F16B13" w:rsidP="00F16B1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ГАВРИЛОВ   НИКИТААЛ   ЕКСАНДРО  ВИЧ*****</w:t>
      </w:r>
    </w:p>
    <w:p w:rsidR="00FB3B60" w:rsidRPr="005D0902" w:rsidRDefault="00512CBB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Для каждого блока заполняем таблицу рис. 3. Для первого блока ГАВРИЛОВ переставляем буквы по маршруту № 2 (см выше ключ К), получаем РВОВГАЛИ. </w:t>
      </w:r>
      <w:r w:rsidR="006C6EB2" w:rsidRPr="005D0902">
        <w:rPr>
          <w:rFonts w:ascii="Times New Roman" w:eastAsia="Times New Roman" w:hAnsi="Times New Roman" w:cs="Times New Roman"/>
          <w:sz w:val="20"/>
          <w:szCs w:val="20"/>
        </w:rPr>
        <w:t>Для второго блока НИКИТААЛ переставляем буквы по маршруту № 1, получаем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КИИНТАЛА</w:t>
      </w:r>
      <w:r w:rsidR="006C6EB2" w:rsidRPr="005D0902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="006C6EB2" w:rsidRPr="005D0902">
        <w:rPr>
          <w:rFonts w:ascii="Times New Roman" w:eastAsia="Times New Roman" w:hAnsi="Times New Roman" w:cs="Times New Roman"/>
          <w:sz w:val="20"/>
          <w:szCs w:val="20"/>
        </w:rPr>
        <w:t>Для третьего блока ЕКСАНДРО переставляем буквы по маршруту № 1, получаем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САКЕНДОР</w:t>
      </w:r>
      <w:r w:rsidR="006C6EB2" w:rsidRPr="005D0902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6C6EB2" w:rsidRPr="005D0902">
        <w:rPr>
          <w:rFonts w:ascii="Times New Roman" w:eastAsia="Times New Roman" w:hAnsi="Times New Roman" w:cs="Times New Roman"/>
          <w:sz w:val="20"/>
          <w:szCs w:val="20"/>
        </w:rPr>
        <w:t>Для четвёртого блока ВИЧ***** переставляем буквы по маршруту № 2, получаем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***ВИЧ**</w:t>
      </w:r>
      <w:r w:rsidR="006C6EB2" w:rsidRPr="005D0902">
        <w:rPr>
          <w:rFonts w:ascii="Times New Roman" w:eastAsia="Times New Roman" w:hAnsi="Times New Roman" w:cs="Times New Roman"/>
          <w:sz w:val="20"/>
          <w:szCs w:val="20"/>
        </w:rPr>
        <w:t>. Объединяем блоки с переставленными буквами в сообщение:</w:t>
      </w:r>
    </w:p>
    <w:p w:rsidR="00F16B13" w:rsidRPr="005D0902" w:rsidRDefault="00512CBB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РВОВГАЛИ   КИИНТАЛА   САКЕНДОР   ***ВИЧ**.</w:t>
      </w:r>
    </w:p>
    <w:p w:rsidR="00F16B13" w:rsidRPr="005D0902" w:rsidRDefault="00512CBB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Разбиваем полученное сообщение на блоки длины L=4. </w:t>
      </w:r>
      <w:proofErr w:type="gramStart"/>
      <w:r w:rsidRPr="005D0902">
        <w:rPr>
          <w:rFonts w:ascii="Times New Roman" w:eastAsia="Times New Roman" w:hAnsi="Times New Roman" w:cs="Times New Roman"/>
          <w:sz w:val="20"/>
          <w:szCs w:val="20"/>
        </w:rPr>
        <w:t>Готовый</w:t>
      </w:r>
      <w:proofErr w:type="gramEnd"/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0"/>
          <w:szCs w:val="20"/>
        </w:rPr>
        <w:t>шифротекст</w:t>
      </w:r>
      <w:proofErr w:type="spellEnd"/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выглядит как:</w:t>
      </w:r>
    </w:p>
    <w:p w:rsidR="00FB3B60" w:rsidRPr="005D0902" w:rsidRDefault="00512CBB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РВОВ   ГАЛИ   КИИН   ТАЛА   САКЕ   НДОР   ***</w:t>
      </w:r>
      <w:proofErr w:type="gramStart"/>
      <w:r w:rsidRPr="005D0902">
        <w:rPr>
          <w:rFonts w:ascii="Times New Roman" w:eastAsia="Times New Roman" w:hAnsi="Times New Roman" w:cs="Times New Roman"/>
          <w:sz w:val="20"/>
          <w:szCs w:val="20"/>
        </w:rPr>
        <w:t>В   ИЧ</w:t>
      </w:r>
      <w:proofErr w:type="gramEnd"/>
      <w:r w:rsidRPr="005D0902">
        <w:rPr>
          <w:rFonts w:ascii="Times New Roman" w:eastAsia="Times New Roman" w:hAnsi="Times New Roman" w:cs="Times New Roman"/>
          <w:sz w:val="20"/>
          <w:szCs w:val="20"/>
        </w:rPr>
        <w:t>**.</w:t>
      </w:r>
    </w:p>
    <w:p w:rsidR="00FB3B60" w:rsidRPr="005D0902" w:rsidRDefault="00FB3B6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A801CC" w:rsidRPr="005D0902" w:rsidRDefault="00B00C84" w:rsidP="00A801CC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sz w:val="20"/>
          <w:szCs w:val="20"/>
        </w:rPr>
        <w:t>7) Шифруем ФИО (</w:t>
      </w:r>
      <w:r w:rsidR="008625FA" w:rsidRPr="005D0902">
        <w:rPr>
          <w:rFonts w:ascii="Times New Roman" w:eastAsia="Times New Roman" w:hAnsi="Times New Roman" w:cs="Times New Roman"/>
          <w:sz w:val="20"/>
          <w:szCs w:val="20"/>
        </w:rPr>
        <w:t xml:space="preserve">для примера только 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>первые 3 буквы</w:t>
      </w:r>
      <w:r w:rsidR="008625FA" w:rsidRPr="005D0902">
        <w:rPr>
          <w:rFonts w:ascii="Times New Roman" w:eastAsia="Times New Roman" w:hAnsi="Times New Roman" w:cs="Times New Roman"/>
          <w:sz w:val="20"/>
          <w:szCs w:val="20"/>
        </w:rPr>
        <w:t xml:space="preserve"> фамилии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>, ГАВ) с помощью а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>лгоритм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 RSA</w:t>
      </w:r>
      <w:r w:rsidRPr="005D0902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</w:p>
    <w:p w:rsidR="00A801CC" w:rsidRPr="005D0902" w:rsidRDefault="00A801CC" w:rsidP="00A801CC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</w:pP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>Y(l) = (4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sv-FI"/>
        </w:rPr>
        <w:t>7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>) (mod 33) = 16384 (mod 33) = 16;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br/>
        <w:t>Y(2) = (</w:t>
      </w:r>
      <w:r w:rsidR="008625FA"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1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sv-FI"/>
        </w:rPr>
        <w:t>7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>) (mod 33) = 1 (mod 33) = 1;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br/>
        <w:t>Y(3) = (</w:t>
      </w:r>
      <w:r w:rsidR="008625FA"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3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sv-FI"/>
        </w:rPr>
        <w:t>7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 xml:space="preserve">) (mod 33) = </w:t>
      </w:r>
      <w:r w:rsidR="008625FA"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2187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 xml:space="preserve"> (mod 33) = </w:t>
      </w:r>
      <w:r w:rsidR="008625FA"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9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sv-FI"/>
        </w:rPr>
        <w:t>.</w:t>
      </w:r>
    </w:p>
    <w:p w:rsidR="00A801CC" w:rsidRPr="005D0902" w:rsidRDefault="00A801CC" w:rsidP="00A801CC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0"/>
          <w:szCs w:val="20"/>
        </w:rPr>
      </w:pP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Получено зашифрованное сообщение 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Y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i</w:t>
      </w:r>
      <w:proofErr w:type="spellEnd"/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) = &lt;16,1, </w:t>
      </w:r>
      <w:r w:rsidR="008625FA" w:rsidRPr="005D0902">
        <w:rPr>
          <w:rFonts w:ascii="Times New Roman" w:eastAsia="Times New Roman" w:hAnsi="Times New Roman" w:cs="Times New Roman"/>
          <w:color w:val="000000"/>
          <w:sz w:val="20"/>
          <w:szCs w:val="20"/>
        </w:rPr>
        <w:t>9</w:t>
      </w:r>
      <w:r w:rsidRPr="005D0902">
        <w:rPr>
          <w:rFonts w:ascii="Times New Roman" w:eastAsia="Times New Roman" w:hAnsi="Times New Roman" w:cs="Times New Roman"/>
          <w:color w:val="000000"/>
          <w:sz w:val="20"/>
          <w:szCs w:val="20"/>
        </w:rPr>
        <w:t>&gt;.</w:t>
      </w:r>
    </w:p>
    <w:p w:rsidR="00B00C84" w:rsidRPr="005D0902" w:rsidRDefault="00B00C84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F72A85" w:rsidRPr="005D0902" w:rsidRDefault="00671241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proofErr w:type="spellStart"/>
      <w:r w:rsidRPr="005D0902">
        <w:rPr>
          <w:rFonts w:ascii="Times New Roman" w:eastAsia="Times New Roman" w:hAnsi="Times New Roman" w:cs="Times New Roman"/>
          <w:b/>
          <w:sz w:val="24"/>
        </w:rPr>
        <w:t>Подзадание</w:t>
      </w:r>
      <w:proofErr w:type="spellEnd"/>
      <w:r w:rsidRPr="005D0902">
        <w:rPr>
          <w:rFonts w:ascii="Times New Roman" w:eastAsia="Times New Roman" w:hAnsi="Times New Roman" w:cs="Times New Roman"/>
          <w:b/>
          <w:sz w:val="24"/>
        </w:rPr>
        <w:t xml:space="preserve"> 2.4.</w:t>
      </w:r>
      <w:r w:rsidR="00C850A3" w:rsidRPr="005D0902">
        <w:rPr>
          <w:rFonts w:ascii="Times New Roman" w:eastAsia="Times New Roman" w:hAnsi="Times New Roman" w:cs="Times New Roman"/>
          <w:b/>
          <w:sz w:val="24"/>
        </w:rPr>
        <w:t xml:space="preserve"> </w:t>
      </w:r>
      <w:r w:rsidR="00923200" w:rsidRPr="005D0902">
        <w:rPr>
          <w:rFonts w:ascii="Times New Roman" w:eastAsia="Times New Roman" w:hAnsi="Times New Roman" w:cs="Times New Roman"/>
          <w:sz w:val="24"/>
        </w:rPr>
        <w:t>Покажите свою осведомлённость в областях, упоминаемых выше в контрольной работе, для чего кратко опишите (1-2 абзаца), что такое или кто такой, и почему мы о них вспомнили в курсе ОЗИ</w:t>
      </w:r>
      <w:r w:rsidR="00512CBB" w:rsidRPr="005D0902">
        <w:rPr>
          <w:rFonts w:ascii="Times New Roman" w:eastAsia="Times New Roman" w:hAnsi="Times New Roman" w:cs="Times New Roman"/>
          <w:sz w:val="24"/>
        </w:rPr>
        <w:t xml:space="preserve"> (в контрольной или в конспекте, или вспоминаем в литературе по ОЗИ)</w:t>
      </w:r>
      <w:r w:rsidR="00923200" w:rsidRPr="005D0902">
        <w:rPr>
          <w:rFonts w:ascii="Times New Roman" w:eastAsia="Times New Roman" w:hAnsi="Times New Roman" w:cs="Times New Roman"/>
          <w:sz w:val="24"/>
        </w:rPr>
        <w:t>:</w:t>
      </w:r>
    </w:p>
    <w:p w:rsidR="00D27F22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 </w:t>
      </w:r>
      <w:r w:rsidR="00D27F22" w:rsidRPr="005D0902">
        <w:rPr>
          <w:rFonts w:ascii="Times New Roman" w:eastAsia="Times New Roman" w:hAnsi="Times New Roman" w:cs="Times New Roman"/>
          <w:sz w:val="24"/>
        </w:rPr>
        <w:t>К</w:t>
      </w:r>
      <w:r w:rsidR="001D3731" w:rsidRPr="005D0902">
        <w:rPr>
          <w:rFonts w:ascii="Times New Roman" w:eastAsia="Times New Roman" w:hAnsi="Times New Roman" w:cs="Times New Roman"/>
          <w:sz w:val="24"/>
        </w:rPr>
        <w:t>лод</w:t>
      </w:r>
      <w:r w:rsidR="00D27F22" w:rsidRPr="005D0902">
        <w:rPr>
          <w:rFonts w:ascii="Times New Roman" w:eastAsia="Times New Roman" w:hAnsi="Times New Roman" w:cs="Times New Roman"/>
          <w:sz w:val="24"/>
        </w:rPr>
        <w:t xml:space="preserve"> Шеннон, п. 1.3.3,</w:t>
      </w:r>
    </w:p>
    <w:p w:rsidR="00923200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2 </w:t>
      </w:r>
      <w:proofErr w:type="spellStart"/>
      <w:r w:rsidR="00923200" w:rsidRPr="005D0902">
        <w:rPr>
          <w:rFonts w:ascii="Times New Roman" w:eastAsia="Times New Roman" w:hAnsi="Times New Roman" w:cs="Times New Roman"/>
          <w:sz w:val="24"/>
        </w:rPr>
        <w:t>скитала</w:t>
      </w:r>
      <w:proofErr w:type="spellEnd"/>
      <w:r w:rsidR="00923200" w:rsidRPr="005D0902">
        <w:rPr>
          <w:rFonts w:ascii="Times New Roman" w:eastAsia="Times New Roman" w:hAnsi="Times New Roman" w:cs="Times New Roman"/>
          <w:sz w:val="24"/>
        </w:rPr>
        <w:t>, п. 1.3.4,</w:t>
      </w:r>
    </w:p>
    <w:p w:rsidR="00923200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3 </w:t>
      </w:r>
      <w:r w:rsidR="00923200" w:rsidRPr="005D0902">
        <w:rPr>
          <w:rFonts w:ascii="Times New Roman" w:eastAsia="Times New Roman" w:hAnsi="Times New Roman" w:cs="Times New Roman"/>
          <w:sz w:val="24"/>
        </w:rPr>
        <w:t>древние греки, п. 1.3.4,</w:t>
      </w:r>
    </w:p>
    <w:p w:rsidR="00923200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4 </w:t>
      </w:r>
      <w:r w:rsidR="001D3731" w:rsidRPr="005D0902">
        <w:rPr>
          <w:rFonts w:ascii="Times New Roman" w:eastAsia="Times New Roman" w:hAnsi="Times New Roman" w:cs="Times New Roman"/>
          <w:sz w:val="24"/>
        </w:rPr>
        <w:t xml:space="preserve">Гай Юлий </w:t>
      </w:r>
      <w:r w:rsidR="00923200" w:rsidRPr="005D0902">
        <w:rPr>
          <w:rFonts w:ascii="Times New Roman" w:eastAsia="Times New Roman" w:hAnsi="Times New Roman" w:cs="Times New Roman"/>
          <w:sz w:val="24"/>
        </w:rPr>
        <w:t xml:space="preserve">Цезарь, </w:t>
      </w:r>
      <w:r w:rsidR="00D27F22" w:rsidRPr="005D0902">
        <w:rPr>
          <w:rFonts w:ascii="Times New Roman" w:eastAsia="Times New Roman" w:hAnsi="Times New Roman" w:cs="Times New Roman"/>
          <w:sz w:val="24"/>
        </w:rPr>
        <w:t>п. 1.3.5,</w:t>
      </w:r>
    </w:p>
    <w:p w:rsidR="00923200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5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Арман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Жан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дю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Плесси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</w:t>
      </w:r>
      <w:r w:rsidR="00923200" w:rsidRPr="005D0902">
        <w:rPr>
          <w:rFonts w:ascii="Times New Roman" w:eastAsia="Times New Roman" w:hAnsi="Times New Roman" w:cs="Times New Roman"/>
          <w:sz w:val="24"/>
        </w:rPr>
        <w:t>Ришелье</w:t>
      </w:r>
      <w:r w:rsidR="00046F23" w:rsidRPr="005D0902">
        <w:rPr>
          <w:rFonts w:ascii="Times New Roman" w:eastAsia="Times New Roman" w:hAnsi="Times New Roman" w:cs="Times New Roman"/>
          <w:sz w:val="24"/>
        </w:rPr>
        <w:t xml:space="preserve">, </w:t>
      </w:r>
      <w:r w:rsidR="00D27F22" w:rsidRPr="005D0902">
        <w:rPr>
          <w:rFonts w:ascii="Times New Roman" w:eastAsia="Times New Roman" w:hAnsi="Times New Roman" w:cs="Times New Roman"/>
          <w:sz w:val="24"/>
        </w:rPr>
        <w:t>п. 1.3.5,</w:t>
      </w:r>
    </w:p>
    <w:p w:rsidR="00923200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6 </w:t>
      </w:r>
      <w:r w:rsidR="001D3731" w:rsidRPr="005D0902">
        <w:rPr>
          <w:rFonts w:ascii="Times New Roman" w:eastAsia="Times New Roman" w:hAnsi="Times New Roman" w:cs="Times New Roman"/>
          <w:sz w:val="24"/>
        </w:rPr>
        <w:t xml:space="preserve">Аббат </w:t>
      </w:r>
      <w:proofErr w:type="spellStart"/>
      <w:r w:rsidR="001D3731" w:rsidRPr="005D0902">
        <w:rPr>
          <w:rFonts w:ascii="Times New Roman" w:eastAsia="Times New Roman" w:hAnsi="Times New Roman" w:cs="Times New Roman"/>
          <w:sz w:val="24"/>
        </w:rPr>
        <w:t>Иоганнес</w:t>
      </w:r>
      <w:proofErr w:type="spellEnd"/>
      <w:r w:rsidR="001D3731"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="001D3731" w:rsidRPr="005D0902">
        <w:rPr>
          <w:rFonts w:ascii="Times New Roman" w:eastAsia="Times New Roman" w:hAnsi="Times New Roman" w:cs="Times New Roman"/>
          <w:sz w:val="24"/>
        </w:rPr>
        <w:t>Трисемус</w:t>
      </w:r>
      <w:proofErr w:type="spellEnd"/>
      <w:r w:rsidR="00923200" w:rsidRPr="005D0902">
        <w:rPr>
          <w:rFonts w:ascii="Times New Roman" w:eastAsia="Times New Roman" w:hAnsi="Times New Roman" w:cs="Times New Roman"/>
          <w:sz w:val="24"/>
        </w:rPr>
        <w:t>,</w:t>
      </w:r>
      <w:r w:rsidR="00D27F22" w:rsidRPr="005D0902">
        <w:rPr>
          <w:rFonts w:ascii="Times New Roman" w:eastAsia="Times New Roman" w:hAnsi="Times New Roman" w:cs="Times New Roman"/>
          <w:sz w:val="24"/>
        </w:rPr>
        <w:t xml:space="preserve"> п. 1.3.5,</w:t>
      </w:r>
    </w:p>
    <w:p w:rsidR="00D80ED8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7 </w:t>
      </w:r>
      <w:proofErr w:type="spellStart"/>
      <w:r w:rsidR="00D80ED8" w:rsidRPr="005D0902">
        <w:rPr>
          <w:rFonts w:ascii="Times New Roman" w:eastAsia="Times New Roman" w:hAnsi="Times New Roman" w:cs="Times New Roman"/>
          <w:sz w:val="24"/>
        </w:rPr>
        <w:t>Сандерс</w:t>
      </w:r>
      <w:proofErr w:type="spellEnd"/>
      <w:r w:rsidR="00D80ED8"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="00D80ED8" w:rsidRPr="005D0902">
        <w:rPr>
          <w:rFonts w:ascii="Times New Roman" w:eastAsia="Times New Roman" w:hAnsi="Times New Roman" w:cs="Times New Roman"/>
          <w:sz w:val="24"/>
        </w:rPr>
        <w:t>Лестер</w:t>
      </w:r>
      <w:proofErr w:type="spellEnd"/>
      <w:r w:rsidR="00D80ED8" w:rsidRPr="005D0902">
        <w:rPr>
          <w:rFonts w:ascii="Times New Roman" w:eastAsia="Times New Roman" w:hAnsi="Times New Roman" w:cs="Times New Roman"/>
          <w:sz w:val="24"/>
        </w:rPr>
        <w:t xml:space="preserve"> </w:t>
      </w:r>
      <w:r w:rsidR="00923200" w:rsidRPr="005D0902">
        <w:rPr>
          <w:rFonts w:ascii="Times New Roman" w:eastAsia="Times New Roman" w:hAnsi="Times New Roman" w:cs="Times New Roman"/>
          <w:sz w:val="24"/>
        </w:rPr>
        <w:t>Хилл</w:t>
      </w:r>
      <w:r w:rsidR="001D3731" w:rsidRPr="005D0902">
        <w:rPr>
          <w:rFonts w:ascii="Times New Roman" w:eastAsia="Times New Roman" w:hAnsi="Times New Roman" w:cs="Times New Roman"/>
          <w:sz w:val="24"/>
        </w:rPr>
        <w:t xml:space="preserve"> </w:t>
      </w:r>
    </w:p>
    <w:p w:rsidR="00923200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8 </w:t>
      </w:r>
      <w:r w:rsidR="001D3731" w:rsidRPr="005D0902">
        <w:rPr>
          <w:rFonts w:ascii="Times New Roman" w:eastAsia="Times New Roman" w:hAnsi="Times New Roman" w:cs="Times New Roman"/>
          <w:sz w:val="24"/>
        </w:rPr>
        <w:t>криптосистема Хилла</w:t>
      </w:r>
      <w:r w:rsidR="00D27F22" w:rsidRPr="005D0902">
        <w:rPr>
          <w:rFonts w:ascii="Times New Roman" w:eastAsia="Times New Roman" w:hAnsi="Times New Roman" w:cs="Times New Roman"/>
          <w:sz w:val="24"/>
        </w:rPr>
        <w:t>, п. 1.3.5,</w:t>
      </w:r>
    </w:p>
    <w:p w:rsidR="00F72A85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9 </w:t>
      </w:r>
      <w:r w:rsidR="00D27F22" w:rsidRPr="005D0902">
        <w:rPr>
          <w:rFonts w:ascii="Times New Roman" w:eastAsia="Times New Roman" w:hAnsi="Times New Roman" w:cs="Times New Roman"/>
          <w:sz w:val="24"/>
        </w:rPr>
        <w:t>аффинная система подстановок Цезаря, п. 1.3.5.</w:t>
      </w:r>
    </w:p>
    <w:p w:rsidR="00D80ED8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0 </w:t>
      </w:r>
      <w:proofErr w:type="spellStart"/>
      <w:r w:rsidR="00D80ED8" w:rsidRPr="005D0902">
        <w:rPr>
          <w:rFonts w:ascii="Times New Roman" w:eastAsia="Times New Roman" w:hAnsi="Times New Roman" w:cs="Times New Roman"/>
          <w:sz w:val="24"/>
        </w:rPr>
        <w:t>Блез</w:t>
      </w:r>
      <w:proofErr w:type="spellEnd"/>
      <w:r w:rsidR="00D80ED8"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="007E1949" w:rsidRPr="005D0902">
        <w:rPr>
          <w:rFonts w:ascii="Times New Roman" w:eastAsia="Times New Roman" w:hAnsi="Times New Roman" w:cs="Times New Roman"/>
          <w:sz w:val="24"/>
        </w:rPr>
        <w:t>Виж</w:t>
      </w:r>
      <w:r w:rsidR="00D80ED8" w:rsidRPr="005D0902">
        <w:rPr>
          <w:rFonts w:ascii="Times New Roman" w:eastAsia="Times New Roman" w:hAnsi="Times New Roman" w:cs="Times New Roman"/>
          <w:sz w:val="24"/>
        </w:rPr>
        <w:t>е</w:t>
      </w:r>
      <w:r w:rsidR="007E1949" w:rsidRPr="005D0902">
        <w:rPr>
          <w:rFonts w:ascii="Times New Roman" w:eastAsia="Times New Roman" w:hAnsi="Times New Roman" w:cs="Times New Roman"/>
          <w:sz w:val="24"/>
        </w:rPr>
        <w:t>нер</w:t>
      </w:r>
      <w:proofErr w:type="spellEnd"/>
      <w:r w:rsidR="007E1949" w:rsidRPr="005D0902">
        <w:rPr>
          <w:rFonts w:ascii="Times New Roman" w:eastAsia="Times New Roman" w:hAnsi="Times New Roman" w:cs="Times New Roman"/>
          <w:sz w:val="24"/>
        </w:rPr>
        <w:t xml:space="preserve"> </w:t>
      </w:r>
    </w:p>
    <w:p w:rsidR="00D27F22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1 </w:t>
      </w:r>
      <w:r w:rsidR="007E1949" w:rsidRPr="005D0902">
        <w:rPr>
          <w:rFonts w:ascii="Times New Roman" w:eastAsia="Times New Roman" w:hAnsi="Times New Roman" w:cs="Times New Roman"/>
          <w:sz w:val="24"/>
        </w:rPr>
        <w:t xml:space="preserve">матрица </w:t>
      </w:r>
      <w:proofErr w:type="spellStart"/>
      <w:r w:rsidR="007E1949" w:rsidRPr="005D0902">
        <w:rPr>
          <w:rFonts w:ascii="Times New Roman" w:eastAsia="Times New Roman" w:hAnsi="Times New Roman" w:cs="Times New Roman"/>
          <w:sz w:val="24"/>
        </w:rPr>
        <w:t>Виж</w:t>
      </w:r>
      <w:r w:rsidR="00D80ED8" w:rsidRPr="005D0902">
        <w:rPr>
          <w:rFonts w:ascii="Times New Roman" w:eastAsia="Times New Roman" w:hAnsi="Times New Roman" w:cs="Times New Roman"/>
          <w:sz w:val="24"/>
        </w:rPr>
        <w:t>е</w:t>
      </w:r>
      <w:r w:rsidR="007E1949" w:rsidRPr="005D0902">
        <w:rPr>
          <w:rFonts w:ascii="Times New Roman" w:eastAsia="Times New Roman" w:hAnsi="Times New Roman" w:cs="Times New Roman"/>
          <w:sz w:val="24"/>
        </w:rPr>
        <w:t>нера</w:t>
      </w:r>
      <w:proofErr w:type="spellEnd"/>
    </w:p>
    <w:p w:rsidR="007E1949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2 </w:t>
      </w:r>
      <w:r w:rsidR="007E1949" w:rsidRPr="005D0902">
        <w:rPr>
          <w:rFonts w:ascii="Times New Roman" w:eastAsia="Times New Roman" w:hAnsi="Times New Roman" w:cs="Times New Roman"/>
          <w:sz w:val="24"/>
        </w:rPr>
        <w:t>Гамильтон</w:t>
      </w:r>
      <w:r w:rsidR="00D80ED8" w:rsidRPr="005D0902">
        <w:rPr>
          <w:rFonts w:ascii="Times New Roman" w:eastAsia="Times New Roman" w:hAnsi="Times New Roman" w:cs="Times New Roman"/>
          <w:sz w:val="24"/>
        </w:rPr>
        <w:t>, п. 1.3.5,</w:t>
      </w:r>
      <w:r w:rsidR="007E1949" w:rsidRPr="005D0902">
        <w:rPr>
          <w:rFonts w:ascii="Times New Roman" w:eastAsia="Times New Roman" w:hAnsi="Times New Roman" w:cs="Times New Roman"/>
          <w:sz w:val="24"/>
        </w:rPr>
        <w:t xml:space="preserve"> </w:t>
      </w:r>
    </w:p>
    <w:p w:rsidR="00D80ED8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3 </w:t>
      </w:r>
      <w:r w:rsidR="001D3731" w:rsidRPr="005D0902">
        <w:rPr>
          <w:rFonts w:ascii="Times New Roman" w:eastAsia="Times New Roman" w:hAnsi="Times New Roman" w:cs="Times New Roman"/>
          <w:sz w:val="24"/>
        </w:rPr>
        <w:t xml:space="preserve">Эвклид </w:t>
      </w:r>
    </w:p>
    <w:p w:rsidR="001D3731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4 </w:t>
      </w:r>
      <w:r w:rsidR="001D3731" w:rsidRPr="005D0902">
        <w:rPr>
          <w:rFonts w:ascii="Times New Roman" w:eastAsia="Times New Roman" w:hAnsi="Times New Roman" w:cs="Times New Roman"/>
          <w:sz w:val="24"/>
        </w:rPr>
        <w:t>алгоритм Эвклида</w:t>
      </w:r>
    </w:p>
    <w:p w:rsidR="007E1949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5 </w:t>
      </w:r>
      <w:r w:rsidR="00D80ED8" w:rsidRPr="005D0902">
        <w:rPr>
          <w:rFonts w:ascii="Times New Roman" w:eastAsia="Times New Roman" w:hAnsi="Times New Roman" w:cs="Times New Roman"/>
          <w:sz w:val="24"/>
        </w:rPr>
        <w:t>э</w:t>
      </w:r>
      <w:r w:rsidR="001D3731" w:rsidRPr="005D0902">
        <w:rPr>
          <w:rFonts w:ascii="Times New Roman" w:eastAsia="Times New Roman" w:hAnsi="Times New Roman" w:cs="Times New Roman"/>
          <w:sz w:val="24"/>
        </w:rPr>
        <w:t>лектронная цифровая подпись</w:t>
      </w:r>
    </w:p>
    <w:p w:rsidR="00D80ED8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6 </w:t>
      </w:r>
      <w:proofErr w:type="spellStart"/>
      <w:r w:rsidR="001D3731" w:rsidRPr="005D0902">
        <w:rPr>
          <w:rFonts w:ascii="Times New Roman" w:eastAsia="Times New Roman" w:hAnsi="Times New Roman" w:cs="Times New Roman"/>
          <w:sz w:val="24"/>
        </w:rPr>
        <w:t>Фрэнсис</w:t>
      </w:r>
      <w:proofErr w:type="spellEnd"/>
      <w:r w:rsidR="001D3731" w:rsidRPr="005D0902">
        <w:rPr>
          <w:rFonts w:ascii="Times New Roman" w:eastAsia="Times New Roman" w:hAnsi="Times New Roman" w:cs="Times New Roman"/>
          <w:sz w:val="24"/>
        </w:rPr>
        <w:t xml:space="preserve"> Бэкон</w:t>
      </w:r>
    </w:p>
    <w:p w:rsidR="007E1949" w:rsidRPr="005D0902" w:rsidRDefault="00FE4400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7 </w:t>
      </w:r>
      <w:r w:rsidR="00046F23" w:rsidRPr="005D0902">
        <w:rPr>
          <w:rFonts w:ascii="Times New Roman" w:eastAsia="Times New Roman" w:hAnsi="Times New Roman" w:cs="Times New Roman"/>
          <w:sz w:val="24"/>
        </w:rPr>
        <w:t>шифр Бэкона</w:t>
      </w:r>
    </w:p>
    <w:p w:rsidR="00F70AB3" w:rsidRPr="005D0902" w:rsidRDefault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18 </w:t>
      </w:r>
      <w:r w:rsidR="00C66300" w:rsidRPr="005D0902">
        <w:rPr>
          <w:rFonts w:ascii="Times New Roman" w:eastAsia="Times New Roman" w:hAnsi="Times New Roman" w:cs="Times New Roman"/>
          <w:sz w:val="24"/>
        </w:rPr>
        <w:t xml:space="preserve">Роберт </w:t>
      </w:r>
      <w:r w:rsidRPr="005D0902">
        <w:rPr>
          <w:rFonts w:ascii="Times New Roman" w:eastAsia="Times New Roman" w:hAnsi="Times New Roman" w:cs="Times New Roman"/>
          <w:sz w:val="24"/>
        </w:rPr>
        <w:t>Мак-Элис</w:t>
      </w:r>
    </w:p>
    <w:p w:rsidR="00F70AB3" w:rsidRPr="005D0902" w:rsidRDefault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.4.19 криптосистема Мак-Элиса</w:t>
      </w:r>
    </w:p>
    <w:p w:rsidR="00F70AB3" w:rsidRPr="005D0902" w:rsidRDefault="00F70AB3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20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гаммирование</w:t>
      </w:r>
      <w:proofErr w:type="spellEnd"/>
    </w:p>
    <w:p w:rsidR="00F70AB3" w:rsidRPr="005D0902" w:rsidRDefault="00F70AB3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21 </w:t>
      </w:r>
      <w:proofErr w:type="spellStart"/>
      <w:r w:rsidR="00C66300" w:rsidRPr="005D0902">
        <w:rPr>
          <w:rFonts w:ascii="Times New Roman" w:eastAsia="Times New Roman" w:hAnsi="Times New Roman" w:cs="Times New Roman"/>
          <w:sz w:val="24"/>
        </w:rPr>
        <w:t>Тахер</w:t>
      </w:r>
      <w:proofErr w:type="spellEnd"/>
      <w:r w:rsidR="00C66300" w:rsidRPr="005D0902">
        <w:rPr>
          <w:rFonts w:ascii="Times New Roman" w:eastAsia="Times New Roman" w:hAnsi="Times New Roman" w:cs="Times New Roman"/>
          <w:sz w:val="24"/>
        </w:rPr>
        <w:t xml:space="preserve"> </w:t>
      </w:r>
      <w:r w:rsidRPr="005D0902">
        <w:rPr>
          <w:rFonts w:ascii="Times New Roman" w:eastAsia="Times New Roman" w:hAnsi="Times New Roman" w:cs="Times New Roman"/>
          <w:sz w:val="24"/>
        </w:rPr>
        <w:t>Эль-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Гамаль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</w:t>
      </w:r>
    </w:p>
    <w:p w:rsidR="00F70AB3" w:rsidRPr="005D0902" w:rsidRDefault="00F70AB3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22 </w:t>
      </w:r>
      <w:proofErr w:type="spellStart"/>
      <w:r w:rsidR="005716B2" w:rsidRPr="005D0902">
        <w:rPr>
          <w:rFonts w:ascii="Times New Roman" w:eastAsia="Times New Roman" w:hAnsi="Times New Roman" w:cs="Times New Roman"/>
          <w:sz w:val="24"/>
        </w:rPr>
        <w:t>имитовставка</w:t>
      </w:r>
      <w:proofErr w:type="spellEnd"/>
    </w:p>
    <w:p w:rsidR="00F70AB3" w:rsidRPr="005D0902" w:rsidRDefault="00F70AB3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23 </w:t>
      </w:r>
      <w:r w:rsidR="00C66300" w:rsidRPr="005D0902">
        <w:rPr>
          <w:rFonts w:ascii="Times New Roman" w:eastAsia="Times New Roman" w:hAnsi="Times New Roman" w:cs="Times New Roman"/>
          <w:sz w:val="24"/>
        </w:rPr>
        <w:t xml:space="preserve">Гилберт </w:t>
      </w:r>
      <w:r w:rsidR="005716B2" w:rsidRPr="005D0902">
        <w:rPr>
          <w:rFonts w:ascii="Times New Roman" w:eastAsia="Times New Roman" w:hAnsi="Times New Roman" w:cs="Times New Roman"/>
          <w:sz w:val="24"/>
        </w:rPr>
        <w:t>Вернам</w:t>
      </w:r>
    </w:p>
    <w:p w:rsidR="00F70AB3" w:rsidRPr="005D0902" w:rsidRDefault="00F70AB3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.4.24</w:t>
      </w:r>
      <w:r w:rsidRPr="005D0902">
        <w:rPr>
          <w:rFonts w:ascii="Times New Roman" w:eastAsia="Times New Roman" w:hAnsi="Times New Roman" w:cs="Times New Roman"/>
          <w:sz w:val="24"/>
        </w:rPr>
        <w:t xml:space="preserve"> </w:t>
      </w:r>
      <w:r w:rsidR="005716B2" w:rsidRPr="005D0902">
        <w:rPr>
          <w:rFonts w:ascii="Times New Roman" w:eastAsia="Times New Roman" w:hAnsi="Times New Roman" w:cs="Times New Roman"/>
          <w:sz w:val="24"/>
        </w:rPr>
        <w:t xml:space="preserve">Шифр </w:t>
      </w:r>
      <w:proofErr w:type="spellStart"/>
      <w:r w:rsidR="005716B2" w:rsidRPr="005D0902">
        <w:rPr>
          <w:rFonts w:ascii="Times New Roman" w:eastAsia="Times New Roman" w:hAnsi="Times New Roman" w:cs="Times New Roman"/>
          <w:sz w:val="24"/>
        </w:rPr>
        <w:t>Вернама</w:t>
      </w:r>
      <w:proofErr w:type="spellEnd"/>
    </w:p>
    <w:p w:rsidR="00F70AB3" w:rsidRPr="005D0902" w:rsidRDefault="005716B2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lastRenderedPageBreak/>
        <w:t xml:space="preserve">2.4.25 </w:t>
      </w:r>
      <w:r w:rsidR="00F70AB3" w:rsidRPr="005D0902">
        <w:rPr>
          <w:rFonts w:ascii="Times New Roman" w:eastAsia="Times New Roman" w:hAnsi="Times New Roman" w:cs="Times New Roman"/>
          <w:sz w:val="24"/>
          <w:lang w:val="en-US"/>
        </w:rPr>
        <w:t>DES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 (</w:t>
      </w:r>
      <w:r w:rsidR="00F70AB3" w:rsidRPr="005D0902">
        <w:rPr>
          <w:rFonts w:ascii="Times New Roman" w:eastAsia="Times New Roman" w:hAnsi="Times New Roman" w:cs="Times New Roman"/>
          <w:sz w:val="24"/>
          <w:lang w:val="en-US"/>
        </w:rPr>
        <w:t>Data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 </w:t>
      </w:r>
      <w:r w:rsidR="00F70AB3" w:rsidRPr="005D0902">
        <w:rPr>
          <w:rFonts w:ascii="Times New Roman" w:eastAsia="Times New Roman" w:hAnsi="Times New Roman" w:cs="Times New Roman"/>
          <w:sz w:val="24"/>
          <w:lang w:val="en-US"/>
        </w:rPr>
        <w:t>Encryption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 </w:t>
      </w:r>
      <w:r w:rsidR="00F70AB3" w:rsidRPr="005D0902">
        <w:rPr>
          <w:rFonts w:ascii="Times New Roman" w:eastAsia="Times New Roman" w:hAnsi="Times New Roman" w:cs="Times New Roman"/>
          <w:sz w:val="24"/>
          <w:lang w:val="en-US"/>
        </w:rPr>
        <w:t>Standard</w:t>
      </w:r>
      <w:r w:rsidR="00F70AB3" w:rsidRPr="005D0902">
        <w:rPr>
          <w:rFonts w:ascii="Times New Roman" w:eastAsia="Times New Roman" w:hAnsi="Times New Roman" w:cs="Times New Roman"/>
          <w:sz w:val="24"/>
        </w:rPr>
        <w:t>)</w:t>
      </w:r>
    </w:p>
    <w:p w:rsidR="005716B2" w:rsidRPr="005D0902" w:rsidRDefault="005716B2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26 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В. </w:t>
      </w:r>
      <w:proofErr w:type="spellStart"/>
      <w:r w:rsidR="00F70AB3" w:rsidRPr="005D0902">
        <w:rPr>
          <w:rFonts w:ascii="Times New Roman" w:eastAsia="Times New Roman" w:hAnsi="Times New Roman" w:cs="Times New Roman"/>
          <w:sz w:val="24"/>
        </w:rPr>
        <w:t>Диффи</w:t>
      </w:r>
      <w:proofErr w:type="spellEnd"/>
      <w:r w:rsidR="00F70AB3" w:rsidRPr="005D0902">
        <w:rPr>
          <w:rFonts w:ascii="Times New Roman" w:eastAsia="Times New Roman" w:hAnsi="Times New Roman" w:cs="Times New Roman"/>
          <w:sz w:val="24"/>
        </w:rPr>
        <w:t xml:space="preserve"> </w:t>
      </w:r>
    </w:p>
    <w:p w:rsidR="005716B2" w:rsidRPr="005D0902" w:rsidRDefault="005716B2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.4.</w:t>
      </w:r>
      <w:r w:rsidR="00D50234" w:rsidRPr="005D0902">
        <w:rPr>
          <w:rFonts w:ascii="Times New Roman" w:eastAsia="Times New Roman" w:hAnsi="Times New Roman" w:cs="Times New Roman"/>
          <w:sz w:val="24"/>
        </w:rPr>
        <w:t>2</w:t>
      </w:r>
      <w:r w:rsidRPr="005D0902">
        <w:rPr>
          <w:rFonts w:ascii="Times New Roman" w:eastAsia="Times New Roman" w:hAnsi="Times New Roman" w:cs="Times New Roman"/>
          <w:sz w:val="24"/>
        </w:rPr>
        <w:t xml:space="preserve">7 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М. </w:t>
      </w:r>
      <w:proofErr w:type="spellStart"/>
      <w:r w:rsidR="00F70AB3" w:rsidRPr="005D0902">
        <w:rPr>
          <w:rFonts w:ascii="Times New Roman" w:eastAsia="Times New Roman" w:hAnsi="Times New Roman" w:cs="Times New Roman"/>
          <w:sz w:val="24"/>
        </w:rPr>
        <w:t>Хел</w:t>
      </w:r>
      <w:r w:rsidR="005D0902">
        <w:rPr>
          <w:rFonts w:ascii="Times New Roman" w:eastAsia="Times New Roman" w:hAnsi="Times New Roman" w:cs="Times New Roman"/>
          <w:sz w:val="24"/>
        </w:rPr>
        <w:t>л</w:t>
      </w:r>
      <w:bookmarkStart w:id="0" w:name="_GoBack"/>
      <w:bookmarkEnd w:id="0"/>
      <w:r w:rsidR="00F70AB3" w:rsidRPr="005D0902">
        <w:rPr>
          <w:rFonts w:ascii="Times New Roman" w:eastAsia="Times New Roman" w:hAnsi="Times New Roman" w:cs="Times New Roman"/>
          <w:sz w:val="24"/>
        </w:rPr>
        <w:t>ман</w:t>
      </w:r>
      <w:proofErr w:type="spellEnd"/>
    </w:p>
    <w:p w:rsidR="005716B2" w:rsidRPr="005D0902" w:rsidRDefault="005716B2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.4.28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 алгоритм </w:t>
      </w:r>
      <w:proofErr w:type="spellStart"/>
      <w:r w:rsidR="00F70AB3" w:rsidRPr="005D0902">
        <w:rPr>
          <w:rFonts w:ascii="Times New Roman" w:eastAsia="Times New Roman" w:hAnsi="Times New Roman" w:cs="Times New Roman"/>
          <w:sz w:val="24"/>
          <w:lang w:val="en-US"/>
        </w:rPr>
        <w:t>Diffie</w:t>
      </w:r>
      <w:proofErr w:type="spellEnd"/>
      <w:r w:rsidR="00F70AB3" w:rsidRPr="005D0902">
        <w:rPr>
          <w:rFonts w:ascii="Times New Roman" w:eastAsia="Times New Roman" w:hAnsi="Times New Roman" w:cs="Times New Roman"/>
          <w:sz w:val="24"/>
        </w:rPr>
        <w:t>-</w:t>
      </w:r>
      <w:r w:rsidR="00F70AB3" w:rsidRPr="005D0902">
        <w:rPr>
          <w:rFonts w:ascii="Times New Roman" w:eastAsia="Times New Roman" w:hAnsi="Times New Roman" w:cs="Times New Roman"/>
          <w:sz w:val="24"/>
          <w:lang w:val="en-US"/>
        </w:rPr>
        <w:t>Hellman</w:t>
      </w:r>
    </w:p>
    <w:p w:rsidR="00F70AB3" w:rsidRPr="005D0902" w:rsidRDefault="005716B2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.4.29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 протокол </w:t>
      </w:r>
      <w:proofErr w:type="spellStart"/>
      <w:r w:rsidR="00F70AB3" w:rsidRPr="005D0902">
        <w:rPr>
          <w:rFonts w:ascii="Times New Roman" w:eastAsia="Times New Roman" w:hAnsi="Times New Roman" w:cs="Times New Roman"/>
          <w:sz w:val="24"/>
          <w:lang w:val="en-US"/>
        </w:rPr>
        <w:t>Diffie</w:t>
      </w:r>
      <w:proofErr w:type="spellEnd"/>
      <w:r w:rsidR="00F70AB3" w:rsidRPr="005D0902">
        <w:rPr>
          <w:rFonts w:ascii="Times New Roman" w:eastAsia="Times New Roman" w:hAnsi="Times New Roman" w:cs="Times New Roman"/>
          <w:sz w:val="24"/>
        </w:rPr>
        <w:t>-</w:t>
      </w:r>
      <w:r w:rsidR="00F70AB3" w:rsidRPr="005D0902">
        <w:rPr>
          <w:rFonts w:ascii="Times New Roman" w:eastAsia="Times New Roman" w:hAnsi="Times New Roman" w:cs="Times New Roman"/>
          <w:sz w:val="24"/>
          <w:lang w:val="en-US"/>
        </w:rPr>
        <w:t>Hellman</w:t>
      </w:r>
    </w:p>
    <w:p w:rsidR="005716B2" w:rsidRPr="005D0902" w:rsidRDefault="00F70AB3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</w:t>
      </w:r>
      <w:r w:rsidR="005716B2" w:rsidRPr="005D0902">
        <w:rPr>
          <w:rFonts w:ascii="Times New Roman" w:eastAsia="Times New Roman" w:hAnsi="Times New Roman" w:cs="Times New Roman"/>
          <w:sz w:val="24"/>
        </w:rPr>
        <w:t>.4.3</w:t>
      </w:r>
      <w:r w:rsidRPr="005D0902">
        <w:rPr>
          <w:rFonts w:ascii="Times New Roman" w:eastAsia="Times New Roman" w:hAnsi="Times New Roman" w:cs="Times New Roman"/>
          <w:sz w:val="24"/>
        </w:rPr>
        <w:t xml:space="preserve">0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Ро́нальд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Линн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Риве́</w:t>
      </w:r>
      <w:proofErr w:type="gramStart"/>
      <w:r w:rsidRPr="005D0902">
        <w:rPr>
          <w:rFonts w:ascii="Times New Roman" w:eastAsia="Times New Roman" w:hAnsi="Times New Roman" w:cs="Times New Roman"/>
          <w:sz w:val="24"/>
        </w:rPr>
        <w:t>ст</w:t>
      </w:r>
      <w:proofErr w:type="spellEnd"/>
      <w:proofErr w:type="gramEnd"/>
    </w:p>
    <w:p w:rsidR="005716B2" w:rsidRPr="005D0902" w:rsidRDefault="005716B2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.4.31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="00F70AB3" w:rsidRPr="005D0902">
        <w:rPr>
          <w:rFonts w:ascii="Times New Roman" w:eastAsia="Times New Roman" w:hAnsi="Times New Roman" w:cs="Times New Roman"/>
          <w:sz w:val="24"/>
        </w:rPr>
        <w:t>Ади</w:t>
      </w:r>
      <w:proofErr w:type="spellEnd"/>
      <w:r w:rsidR="00F70AB3" w:rsidRPr="005D0902">
        <w:rPr>
          <w:rFonts w:ascii="Times New Roman" w:eastAsia="Times New Roman" w:hAnsi="Times New Roman" w:cs="Times New Roman"/>
          <w:sz w:val="24"/>
        </w:rPr>
        <w:t xml:space="preserve"> Шамир</w:t>
      </w:r>
    </w:p>
    <w:p w:rsidR="00F70AB3" w:rsidRPr="005D0902" w:rsidRDefault="005716B2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.4.32</w:t>
      </w:r>
      <w:r w:rsidR="00F70AB3" w:rsidRPr="005D0902">
        <w:rPr>
          <w:rFonts w:ascii="Times New Roman" w:eastAsia="Times New Roman" w:hAnsi="Times New Roman" w:cs="Times New Roman"/>
          <w:sz w:val="24"/>
        </w:rPr>
        <w:t xml:space="preserve"> Леонард Макс </w:t>
      </w:r>
      <w:proofErr w:type="spellStart"/>
      <w:r w:rsidR="00F70AB3" w:rsidRPr="005D0902">
        <w:rPr>
          <w:rFonts w:ascii="Times New Roman" w:eastAsia="Times New Roman" w:hAnsi="Times New Roman" w:cs="Times New Roman"/>
          <w:sz w:val="24"/>
        </w:rPr>
        <w:t>Адлеман</w:t>
      </w:r>
      <w:proofErr w:type="spellEnd"/>
    </w:p>
    <w:p w:rsidR="00F70AB3" w:rsidRPr="005D0902" w:rsidRDefault="005716B2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33 </w:t>
      </w:r>
      <w:r w:rsidR="00F70AB3" w:rsidRPr="005D0902">
        <w:rPr>
          <w:rFonts w:ascii="Times New Roman" w:eastAsia="Times New Roman" w:hAnsi="Times New Roman" w:cs="Times New Roman"/>
          <w:sz w:val="24"/>
        </w:rPr>
        <w:t>Однонаправленная функция</w:t>
      </w:r>
    </w:p>
    <w:p w:rsidR="005716B2" w:rsidRPr="005D0902" w:rsidRDefault="00C66300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>2.4.34 Криптосистема Эль-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Гамаля</w:t>
      </w:r>
      <w:proofErr w:type="spellEnd"/>
    </w:p>
    <w:p w:rsidR="005716B2" w:rsidRPr="005D0902" w:rsidRDefault="00C66300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35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Ламброс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Деметриос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Калимахос</w:t>
      </w:r>
      <w:proofErr w:type="spellEnd"/>
    </w:p>
    <w:p w:rsidR="00F70AB3" w:rsidRDefault="00C66300" w:rsidP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  <w:r w:rsidRPr="005D0902">
        <w:rPr>
          <w:rFonts w:ascii="Times New Roman" w:eastAsia="Times New Roman" w:hAnsi="Times New Roman" w:cs="Times New Roman"/>
          <w:sz w:val="24"/>
        </w:rPr>
        <w:t xml:space="preserve">2.4.36 </w:t>
      </w:r>
      <w:proofErr w:type="spellStart"/>
      <w:r w:rsidRPr="005D0902">
        <w:rPr>
          <w:rFonts w:ascii="Times New Roman" w:eastAsia="Times New Roman" w:hAnsi="Times New Roman" w:cs="Times New Roman"/>
          <w:sz w:val="24"/>
        </w:rPr>
        <w:t>Зендийская</w:t>
      </w:r>
      <w:proofErr w:type="spellEnd"/>
      <w:r w:rsidRPr="005D0902">
        <w:rPr>
          <w:rFonts w:ascii="Times New Roman" w:eastAsia="Times New Roman" w:hAnsi="Times New Roman" w:cs="Times New Roman"/>
          <w:sz w:val="24"/>
        </w:rPr>
        <w:t xml:space="preserve"> задача</w:t>
      </w:r>
    </w:p>
    <w:p w:rsidR="00F70AB3" w:rsidRDefault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F70AB3" w:rsidRDefault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F70AB3" w:rsidRDefault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F70AB3" w:rsidRPr="0081246D" w:rsidRDefault="00F70AB3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D27F22" w:rsidRPr="0081246D" w:rsidRDefault="00D27F22">
      <w:pPr>
        <w:spacing w:after="0" w:line="240" w:lineRule="auto"/>
        <w:ind w:left="57" w:right="57" w:firstLine="794"/>
        <w:jc w:val="both"/>
        <w:rPr>
          <w:rFonts w:ascii="Times New Roman" w:eastAsia="Times New Roman" w:hAnsi="Times New Roman" w:cs="Times New Roman"/>
          <w:sz w:val="24"/>
        </w:rPr>
      </w:pPr>
    </w:p>
    <w:p w:rsidR="00864B59" w:rsidRDefault="005F22A2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ЛИТЕРАТУРА</w:t>
      </w:r>
    </w:p>
    <w:p w:rsidR="00864B59" w:rsidRDefault="00864B59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</w:rPr>
      </w:pPr>
    </w:p>
    <w:p w:rsidR="00864B59" w:rsidRDefault="005F22A2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1 </w:t>
      </w:r>
      <w:r w:rsidR="00D76DC1" w:rsidRPr="00D76DC1">
        <w:rPr>
          <w:rFonts w:ascii="Times New Roman" w:eastAsia="Times New Roman" w:hAnsi="Times New Roman" w:cs="Times New Roman"/>
          <w:sz w:val="24"/>
        </w:rPr>
        <w:t>Голиков</w:t>
      </w:r>
      <w:r w:rsidR="00D76DC1">
        <w:rPr>
          <w:rFonts w:ascii="Times New Roman" w:eastAsia="Times New Roman" w:hAnsi="Times New Roman" w:cs="Times New Roman"/>
          <w:sz w:val="24"/>
        </w:rPr>
        <w:t>,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 В.</w:t>
      </w:r>
      <w:r w:rsidR="00D76DC1">
        <w:rPr>
          <w:rFonts w:ascii="Times New Roman" w:eastAsia="Times New Roman" w:hAnsi="Times New Roman" w:cs="Times New Roman"/>
          <w:sz w:val="24"/>
        </w:rPr>
        <w:t xml:space="preserve"> 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Ф., </w:t>
      </w:r>
      <w:proofErr w:type="spellStart"/>
      <w:r w:rsidR="00D76DC1" w:rsidRPr="00D76DC1">
        <w:rPr>
          <w:rFonts w:ascii="Times New Roman" w:eastAsia="Times New Roman" w:hAnsi="Times New Roman" w:cs="Times New Roman"/>
          <w:sz w:val="24"/>
        </w:rPr>
        <w:t>Лыньков</w:t>
      </w:r>
      <w:proofErr w:type="spellEnd"/>
      <w:r w:rsidR="00D76DC1">
        <w:rPr>
          <w:rFonts w:ascii="Times New Roman" w:eastAsia="Times New Roman" w:hAnsi="Times New Roman" w:cs="Times New Roman"/>
          <w:sz w:val="24"/>
        </w:rPr>
        <w:t>,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 Л.</w:t>
      </w:r>
      <w:r w:rsidR="00D76DC1">
        <w:rPr>
          <w:rFonts w:ascii="Times New Roman" w:eastAsia="Times New Roman" w:hAnsi="Times New Roman" w:cs="Times New Roman"/>
          <w:sz w:val="24"/>
        </w:rPr>
        <w:t xml:space="preserve"> </w:t>
      </w:r>
      <w:r w:rsidR="00D76DC1" w:rsidRPr="00D76DC1">
        <w:rPr>
          <w:rFonts w:ascii="Times New Roman" w:eastAsia="Times New Roman" w:hAnsi="Times New Roman" w:cs="Times New Roman"/>
          <w:sz w:val="24"/>
        </w:rPr>
        <w:t>М., Прудник</w:t>
      </w:r>
      <w:r w:rsidR="00D76DC1">
        <w:rPr>
          <w:rFonts w:ascii="Times New Roman" w:eastAsia="Times New Roman" w:hAnsi="Times New Roman" w:cs="Times New Roman"/>
          <w:sz w:val="24"/>
        </w:rPr>
        <w:t>,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 А.</w:t>
      </w:r>
      <w:r w:rsidR="00D76DC1">
        <w:rPr>
          <w:rFonts w:ascii="Times New Roman" w:eastAsia="Times New Roman" w:hAnsi="Times New Roman" w:cs="Times New Roman"/>
          <w:sz w:val="24"/>
        </w:rPr>
        <w:t xml:space="preserve"> 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М., </w:t>
      </w:r>
      <w:proofErr w:type="spellStart"/>
      <w:r w:rsidR="00D76DC1" w:rsidRPr="00D76DC1">
        <w:rPr>
          <w:rFonts w:ascii="Times New Roman" w:eastAsia="Times New Roman" w:hAnsi="Times New Roman" w:cs="Times New Roman"/>
          <w:sz w:val="24"/>
        </w:rPr>
        <w:t>Борботько</w:t>
      </w:r>
      <w:proofErr w:type="spellEnd"/>
      <w:r w:rsidR="00D76DC1">
        <w:rPr>
          <w:rFonts w:ascii="Times New Roman" w:eastAsia="Times New Roman" w:hAnsi="Times New Roman" w:cs="Times New Roman"/>
          <w:sz w:val="24"/>
        </w:rPr>
        <w:t>,</w:t>
      </w:r>
      <w:r w:rsidR="00D76DC1" w:rsidRPr="00D76DC1">
        <w:rPr>
          <w:rFonts w:ascii="Times New Roman" w:eastAsia="Times New Roman" w:hAnsi="Times New Roman" w:cs="Times New Roman"/>
          <w:sz w:val="24"/>
        </w:rPr>
        <w:t xml:space="preserve"> Т.</w:t>
      </w:r>
      <w:r w:rsidR="00D76DC1">
        <w:rPr>
          <w:rFonts w:ascii="Times New Roman" w:eastAsia="Times New Roman" w:hAnsi="Times New Roman" w:cs="Times New Roman"/>
          <w:sz w:val="24"/>
        </w:rPr>
        <w:t xml:space="preserve"> </w:t>
      </w:r>
      <w:r w:rsidR="00D76DC1" w:rsidRPr="00D76DC1">
        <w:rPr>
          <w:rFonts w:ascii="Times New Roman" w:eastAsia="Times New Roman" w:hAnsi="Times New Roman" w:cs="Times New Roman"/>
          <w:sz w:val="24"/>
        </w:rPr>
        <w:t>В. Правовые и организационно-технические методы защиты информации. – Мн.: БГУИР, 2004. – 81 с</w:t>
      </w:r>
      <w:r w:rsidR="0082489F">
        <w:rPr>
          <w:rFonts w:ascii="Times New Roman" w:eastAsia="Times New Roman" w:hAnsi="Times New Roman" w:cs="Times New Roman"/>
          <w:sz w:val="24"/>
        </w:rPr>
        <w:t>.</w:t>
      </w:r>
    </w:p>
    <w:p w:rsidR="003B6F38" w:rsidRPr="003B6F38" w:rsidRDefault="005F22A2" w:rsidP="003B6F38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2 </w:t>
      </w:r>
      <w:r w:rsidR="003B6F38" w:rsidRPr="003B6F38">
        <w:rPr>
          <w:rFonts w:ascii="Times New Roman" w:eastAsia="Times New Roman" w:hAnsi="Times New Roman" w:cs="Times New Roman"/>
          <w:sz w:val="24"/>
        </w:rPr>
        <w:t xml:space="preserve">Современные технологии защиты информации – </w:t>
      </w:r>
      <w:proofErr w:type="spellStart"/>
      <w:r w:rsidR="003B6F38" w:rsidRPr="003B6F38">
        <w:rPr>
          <w:rFonts w:ascii="Times New Roman" w:eastAsia="Times New Roman" w:hAnsi="Times New Roman" w:cs="Times New Roman"/>
          <w:sz w:val="24"/>
        </w:rPr>
        <w:t>Интуит</w:t>
      </w:r>
      <w:proofErr w:type="spellEnd"/>
      <w:r w:rsidR="003B6F38">
        <w:rPr>
          <w:rFonts w:ascii="Times New Roman" w:eastAsia="Times New Roman" w:hAnsi="Times New Roman" w:cs="Times New Roman"/>
          <w:sz w:val="24"/>
        </w:rPr>
        <w:t xml:space="preserve"> </w:t>
      </w:r>
      <w:r w:rsidR="003B6F38" w:rsidRPr="003B6F38">
        <w:rPr>
          <w:rFonts w:ascii="Times New Roman" w:eastAsia="Times New Roman" w:hAnsi="Times New Roman" w:cs="Times New Roman"/>
          <w:sz w:val="24"/>
        </w:rPr>
        <w:t>[Электронный ресурс]. – Режим доступа: www.intuit.ru/</w:t>
      </w:r>
      <w:proofErr w:type="spellStart"/>
      <w:r w:rsidR="003B6F38" w:rsidRPr="003B6F38">
        <w:rPr>
          <w:rFonts w:ascii="Times New Roman" w:eastAsia="Times New Roman" w:hAnsi="Times New Roman" w:cs="Times New Roman"/>
          <w:sz w:val="24"/>
        </w:rPr>
        <w:t>studies</w:t>
      </w:r>
      <w:proofErr w:type="spellEnd"/>
      <w:r w:rsidR="003B6F38" w:rsidRPr="003B6F38">
        <w:rPr>
          <w:rFonts w:ascii="Times New Roman" w:eastAsia="Times New Roman" w:hAnsi="Times New Roman" w:cs="Times New Roman"/>
          <w:sz w:val="24"/>
        </w:rPr>
        <w:t>/</w:t>
      </w:r>
      <w:proofErr w:type="spellStart"/>
      <w:r w:rsidR="003B6F38" w:rsidRPr="003B6F38">
        <w:rPr>
          <w:rFonts w:ascii="Times New Roman" w:eastAsia="Times New Roman" w:hAnsi="Times New Roman" w:cs="Times New Roman"/>
          <w:sz w:val="24"/>
        </w:rPr>
        <w:t>courses</w:t>
      </w:r>
      <w:proofErr w:type="spellEnd"/>
      <w:r w:rsidR="003B6F38" w:rsidRPr="003B6F38">
        <w:rPr>
          <w:rFonts w:ascii="Times New Roman" w:eastAsia="Times New Roman" w:hAnsi="Times New Roman" w:cs="Times New Roman"/>
          <w:sz w:val="24"/>
        </w:rPr>
        <w:t>/1162/285/</w:t>
      </w:r>
      <w:proofErr w:type="spellStart"/>
      <w:r w:rsidR="003B6F38" w:rsidRPr="003B6F38">
        <w:rPr>
          <w:rFonts w:ascii="Times New Roman" w:eastAsia="Times New Roman" w:hAnsi="Times New Roman" w:cs="Times New Roman"/>
          <w:sz w:val="24"/>
        </w:rPr>
        <w:t>lecture</w:t>
      </w:r>
      <w:proofErr w:type="spellEnd"/>
      <w:r w:rsidR="003B6F38" w:rsidRPr="003B6F38">
        <w:rPr>
          <w:rFonts w:ascii="Times New Roman" w:eastAsia="Times New Roman" w:hAnsi="Times New Roman" w:cs="Times New Roman"/>
          <w:sz w:val="24"/>
        </w:rPr>
        <w:t xml:space="preserve">/7164. – Дата доступа </w:t>
      </w:r>
      <w:r w:rsidR="003B6F38">
        <w:rPr>
          <w:rFonts w:ascii="Times New Roman" w:eastAsia="Times New Roman" w:hAnsi="Times New Roman" w:cs="Times New Roman"/>
          <w:sz w:val="24"/>
        </w:rPr>
        <w:t>2</w:t>
      </w:r>
      <w:r w:rsidR="003B6F38" w:rsidRPr="003B6F38">
        <w:rPr>
          <w:rFonts w:ascii="Times New Roman" w:eastAsia="Times New Roman" w:hAnsi="Times New Roman" w:cs="Times New Roman"/>
          <w:sz w:val="24"/>
        </w:rPr>
        <w:t>5.0</w:t>
      </w:r>
      <w:r w:rsidR="003B6F38">
        <w:rPr>
          <w:rFonts w:ascii="Times New Roman" w:eastAsia="Times New Roman" w:hAnsi="Times New Roman" w:cs="Times New Roman"/>
          <w:sz w:val="24"/>
        </w:rPr>
        <w:t>5</w:t>
      </w:r>
      <w:r w:rsidR="003B6F38" w:rsidRPr="003B6F38">
        <w:rPr>
          <w:rFonts w:ascii="Times New Roman" w:eastAsia="Times New Roman" w:hAnsi="Times New Roman" w:cs="Times New Roman"/>
          <w:sz w:val="24"/>
        </w:rPr>
        <w:t>.201</w:t>
      </w:r>
      <w:r w:rsidR="003B6F38">
        <w:rPr>
          <w:rFonts w:ascii="Times New Roman" w:eastAsia="Times New Roman" w:hAnsi="Times New Roman" w:cs="Times New Roman"/>
          <w:sz w:val="24"/>
        </w:rPr>
        <w:t>5</w:t>
      </w:r>
      <w:r w:rsidR="003B6F38" w:rsidRPr="003B6F38">
        <w:rPr>
          <w:rFonts w:ascii="Times New Roman" w:eastAsia="Times New Roman" w:hAnsi="Times New Roman" w:cs="Times New Roman"/>
          <w:sz w:val="24"/>
        </w:rPr>
        <w:t>.</w:t>
      </w:r>
    </w:p>
    <w:p w:rsidR="00F5055C" w:rsidRPr="00F5055C" w:rsidRDefault="00F5055C" w:rsidP="00F5055C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="00C72D7B">
        <w:rPr>
          <w:rFonts w:ascii="Times New Roman" w:eastAsia="Times New Roman" w:hAnsi="Times New Roman" w:cs="Times New Roman"/>
          <w:sz w:val="24"/>
        </w:rPr>
        <w:t xml:space="preserve">3 </w:t>
      </w:r>
      <w:r w:rsidRPr="00F5055C">
        <w:rPr>
          <w:rFonts w:ascii="Times New Roman" w:eastAsia="Times New Roman" w:hAnsi="Times New Roman" w:cs="Times New Roman"/>
          <w:sz w:val="24"/>
        </w:rPr>
        <w:t xml:space="preserve">Основы информационной безопасности и защита ... </w:t>
      </w:r>
      <w:r w:rsidR="00C72D7B" w:rsidRPr="00C72D7B">
        <w:rPr>
          <w:rFonts w:ascii="Times New Roman" w:eastAsia="Times New Roman" w:hAnsi="Times New Roman" w:cs="Times New Roman"/>
          <w:sz w:val="24"/>
        </w:rPr>
        <w:t>–</w:t>
      </w:r>
      <w:r w:rsidRPr="00F5055C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F5055C">
        <w:rPr>
          <w:rFonts w:ascii="Times New Roman" w:eastAsia="Times New Roman" w:hAnsi="Times New Roman" w:cs="Times New Roman"/>
          <w:sz w:val="24"/>
        </w:rPr>
        <w:t>Sites</w:t>
      </w:r>
      <w:proofErr w:type="spellEnd"/>
      <w:r w:rsidR="00C72D7B">
        <w:rPr>
          <w:rFonts w:ascii="Times New Roman" w:eastAsia="Times New Roman" w:hAnsi="Times New Roman" w:cs="Times New Roman"/>
          <w:sz w:val="24"/>
        </w:rPr>
        <w:t xml:space="preserve"> </w:t>
      </w:r>
      <w:r w:rsidR="00C72D7B" w:rsidRPr="00C72D7B">
        <w:rPr>
          <w:rFonts w:ascii="Times New Roman" w:eastAsia="Times New Roman" w:hAnsi="Times New Roman" w:cs="Times New Roman"/>
          <w:sz w:val="24"/>
        </w:rPr>
        <w:t>[Электронный ресурс]. – Режим доступа: https://sites.google.com/site/anisimovkhv/learning/kripto/lecture/tema1. – Дата доступа 25.05.2015.</w:t>
      </w:r>
    </w:p>
    <w:p w:rsidR="00C72D7B" w:rsidRDefault="00C72D7B" w:rsidP="00C72D7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>4</w:t>
      </w:r>
      <w:proofErr w:type="gramStart"/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C72D7B">
        <w:rPr>
          <w:rFonts w:ascii="Times New Roman" w:eastAsia="Times New Roman" w:hAnsi="Times New Roman" w:cs="Times New Roman"/>
          <w:sz w:val="24"/>
        </w:rPr>
        <w:t>Н</w:t>
      </w:r>
      <w:proofErr w:type="gramEnd"/>
      <w:r w:rsidRPr="00C72D7B">
        <w:rPr>
          <w:rFonts w:ascii="Times New Roman" w:eastAsia="Times New Roman" w:hAnsi="Times New Roman" w:cs="Times New Roman"/>
          <w:sz w:val="24"/>
        </w:rPr>
        <w:t xml:space="preserve">аиболее распространенные угрозы доступности – </w:t>
      </w:r>
      <w:proofErr w:type="spellStart"/>
      <w:r w:rsidRPr="00C72D7B">
        <w:rPr>
          <w:rFonts w:ascii="Times New Roman" w:eastAsia="Times New Roman" w:hAnsi="Times New Roman" w:cs="Times New Roman"/>
          <w:sz w:val="24"/>
        </w:rPr>
        <w:t>Интуит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C72D7B">
        <w:rPr>
          <w:rFonts w:ascii="Times New Roman" w:eastAsia="Times New Roman" w:hAnsi="Times New Roman" w:cs="Times New Roman"/>
          <w:sz w:val="24"/>
        </w:rPr>
        <w:t xml:space="preserve">[Электронный ресурс]. – Режим доступа: </w:t>
      </w:r>
      <w:hyperlink r:id="rId99" w:history="1">
        <w:r w:rsidR="00776ED8" w:rsidRPr="003C6E4F">
          <w:rPr>
            <w:rStyle w:val="a7"/>
            <w:rFonts w:ascii="Times New Roman" w:eastAsia="Times New Roman" w:hAnsi="Times New Roman" w:cs="Times New Roman"/>
            <w:sz w:val="24"/>
          </w:rPr>
          <w:t>www.intuit.ru/studies/courses/10/10/lecture/300. – Дата доступа 25.05.2015</w:t>
        </w:r>
      </w:hyperlink>
      <w:r w:rsidRPr="00C72D7B">
        <w:rPr>
          <w:rFonts w:ascii="Times New Roman" w:eastAsia="Times New Roman" w:hAnsi="Times New Roman" w:cs="Times New Roman"/>
          <w:sz w:val="24"/>
        </w:rPr>
        <w:t>.</w:t>
      </w:r>
    </w:p>
    <w:p w:rsidR="0082489F" w:rsidRPr="0082489F" w:rsidRDefault="00776ED8" w:rsidP="0082489F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5 </w:t>
      </w:r>
      <w:proofErr w:type="spellStart"/>
      <w:r w:rsidR="0082489F">
        <w:rPr>
          <w:rFonts w:ascii="Times New Roman" w:eastAsia="Times New Roman" w:hAnsi="Times New Roman" w:cs="Times New Roman"/>
          <w:sz w:val="24"/>
        </w:rPr>
        <w:t>Борботько</w:t>
      </w:r>
      <w:proofErr w:type="spellEnd"/>
      <w:r w:rsidR="0082489F">
        <w:rPr>
          <w:rFonts w:ascii="Times New Roman" w:eastAsia="Times New Roman" w:hAnsi="Times New Roman" w:cs="Times New Roman"/>
          <w:sz w:val="24"/>
        </w:rPr>
        <w:t xml:space="preserve">, Т. В. </w:t>
      </w:r>
      <w:r w:rsidR="0082489F" w:rsidRPr="0082489F">
        <w:rPr>
          <w:rFonts w:ascii="Times New Roman" w:eastAsia="Times New Roman" w:hAnsi="Times New Roman" w:cs="Times New Roman"/>
          <w:sz w:val="24"/>
        </w:rPr>
        <w:t>Лекции по курсу</w:t>
      </w:r>
      <w:r w:rsidR="0082489F">
        <w:rPr>
          <w:rFonts w:ascii="Times New Roman" w:eastAsia="Times New Roman" w:hAnsi="Times New Roman" w:cs="Times New Roman"/>
          <w:sz w:val="24"/>
        </w:rPr>
        <w:t xml:space="preserve"> «</w:t>
      </w:r>
      <w:r w:rsidR="0082489F" w:rsidRPr="0082489F">
        <w:rPr>
          <w:rFonts w:ascii="Times New Roman" w:eastAsia="Times New Roman" w:hAnsi="Times New Roman" w:cs="Times New Roman"/>
          <w:sz w:val="24"/>
        </w:rPr>
        <w:t>Основы за</w:t>
      </w:r>
      <w:r w:rsidR="0082489F">
        <w:rPr>
          <w:rFonts w:ascii="Times New Roman" w:eastAsia="Times New Roman" w:hAnsi="Times New Roman" w:cs="Times New Roman"/>
          <w:sz w:val="24"/>
        </w:rPr>
        <w:t xml:space="preserve">щиты информации». </w:t>
      </w:r>
      <w:r w:rsidR="0082489F" w:rsidRPr="0082489F">
        <w:rPr>
          <w:rFonts w:ascii="Times New Roman" w:eastAsia="Times New Roman" w:hAnsi="Times New Roman" w:cs="Times New Roman"/>
          <w:sz w:val="24"/>
        </w:rPr>
        <w:t>–</w:t>
      </w:r>
      <w:r w:rsidR="0082489F">
        <w:rPr>
          <w:rFonts w:ascii="Times New Roman" w:eastAsia="Times New Roman" w:hAnsi="Times New Roman" w:cs="Times New Roman"/>
          <w:sz w:val="24"/>
        </w:rPr>
        <w:t xml:space="preserve"> Мн.: БГУИР, 2006. </w:t>
      </w:r>
      <w:r w:rsidR="0082489F" w:rsidRPr="0082489F">
        <w:rPr>
          <w:rFonts w:ascii="Times New Roman" w:eastAsia="Times New Roman" w:hAnsi="Times New Roman" w:cs="Times New Roman"/>
          <w:sz w:val="24"/>
        </w:rPr>
        <w:t>–</w:t>
      </w:r>
      <w:r w:rsidR="0082489F">
        <w:rPr>
          <w:rFonts w:ascii="Times New Roman" w:eastAsia="Times New Roman" w:hAnsi="Times New Roman" w:cs="Times New Roman"/>
          <w:sz w:val="24"/>
        </w:rPr>
        <w:t xml:space="preserve"> </w:t>
      </w:r>
      <w:r w:rsidR="0082489F" w:rsidRPr="0082489F">
        <w:rPr>
          <w:rFonts w:ascii="Times New Roman" w:eastAsia="Times New Roman" w:hAnsi="Times New Roman" w:cs="Times New Roman"/>
          <w:sz w:val="24"/>
        </w:rPr>
        <w:t>81 с.</w:t>
      </w:r>
    </w:p>
    <w:p w:rsidR="00776ED8" w:rsidRDefault="0082489F" w:rsidP="00C72D7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6 </w:t>
      </w:r>
      <w:r w:rsidR="00776ED8">
        <w:rPr>
          <w:rFonts w:ascii="Times New Roman" w:eastAsia="Times New Roman" w:hAnsi="Times New Roman" w:cs="Times New Roman"/>
          <w:sz w:val="24"/>
        </w:rPr>
        <w:t xml:space="preserve">Сечко, Г. В. Конспект лекций по курсу </w:t>
      </w:r>
      <w:r w:rsidRPr="0082489F">
        <w:rPr>
          <w:rFonts w:ascii="Times New Roman" w:eastAsia="Times New Roman" w:hAnsi="Times New Roman" w:cs="Times New Roman"/>
          <w:sz w:val="24"/>
        </w:rPr>
        <w:t>«Основы защиты информации»</w:t>
      </w:r>
      <w:r>
        <w:rPr>
          <w:rFonts w:ascii="Times New Roman" w:eastAsia="Times New Roman" w:hAnsi="Times New Roman" w:cs="Times New Roman"/>
          <w:sz w:val="24"/>
        </w:rPr>
        <w:t xml:space="preserve">. </w:t>
      </w:r>
      <w:r w:rsidRPr="0082489F">
        <w:rPr>
          <w:rFonts w:ascii="Times New Roman" w:eastAsia="Times New Roman" w:hAnsi="Times New Roman" w:cs="Times New Roman"/>
          <w:sz w:val="24"/>
        </w:rPr>
        <w:t>– Мн.: БГУИР, 20</w:t>
      </w:r>
      <w:r>
        <w:rPr>
          <w:rFonts w:ascii="Times New Roman" w:eastAsia="Times New Roman" w:hAnsi="Times New Roman" w:cs="Times New Roman"/>
          <w:sz w:val="24"/>
        </w:rPr>
        <w:t>15</w:t>
      </w:r>
      <w:r w:rsidRPr="0082489F">
        <w:rPr>
          <w:rFonts w:ascii="Times New Roman" w:eastAsia="Times New Roman" w:hAnsi="Times New Roman" w:cs="Times New Roman"/>
          <w:sz w:val="24"/>
        </w:rPr>
        <w:t>. – 81 с.</w:t>
      </w:r>
    </w:p>
    <w:p w:rsidR="00400ADA" w:rsidRDefault="0082489F" w:rsidP="00400ADA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="00400ADA">
        <w:rPr>
          <w:rFonts w:ascii="Times New Roman" w:eastAsia="Times New Roman" w:hAnsi="Times New Roman" w:cs="Times New Roman"/>
          <w:sz w:val="24"/>
        </w:rPr>
        <w:t xml:space="preserve">7 </w:t>
      </w:r>
      <w:r w:rsidR="00400ADA" w:rsidRPr="00400ADA">
        <w:rPr>
          <w:rFonts w:ascii="Times New Roman" w:eastAsia="Times New Roman" w:hAnsi="Times New Roman" w:cs="Times New Roman"/>
          <w:sz w:val="24"/>
        </w:rPr>
        <w:t>Методы и средства защиты информации</w:t>
      </w:r>
      <w:r w:rsidR="00400ADA">
        <w:rPr>
          <w:rFonts w:ascii="Times New Roman" w:eastAsia="Times New Roman" w:hAnsi="Times New Roman" w:cs="Times New Roman"/>
          <w:sz w:val="24"/>
        </w:rPr>
        <w:t xml:space="preserve"> </w:t>
      </w:r>
      <w:r w:rsidR="00400ADA" w:rsidRPr="00400ADA">
        <w:rPr>
          <w:rFonts w:ascii="Times New Roman" w:eastAsia="Times New Roman" w:hAnsi="Times New Roman" w:cs="Times New Roman"/>
          <w:sz w:val="24"/>
        </w:rPr>
        <w:t>[Электронный ресурс]. – Режим доступа: abc.vvsu.ru/</w:t>
      </w:r>
      <w:proofErr w:type="spellStart"/>
      <w:r w:rsidR="00400ADA" w:rsidRPr="00400ADA">
        <w:rPr>
          <w:rFonts w:ascii="Times New Roman" w:eastAsia="Times New Roman" w:hAnsi="Times New Roman" w:cs="Times New Roman"/>
          <w:sz w:val="24"/>
        </w:rPr>
        <w:t>Books</w:t>
      </w:r>
      <w:proofErr w:type="spellEnd"/>
      <w:r w:rsidR="00400ADA" w:rsidRPr="00400ADA">
        <w:rPr>
          <w:rFonts w:ascii="Times New Roman" w:eastAsia="Times New Roman" w:hAnsi="Times New Roman" w:cs="Times New Roman"/>
          <w:sz w:val="24"/>
        </w:rPr>
        <w:t>/</w:t>
      </w:r>
      <w:proofErr w:type="spellStart"/>
      <w:r w:rsidR="00400ADA" w:rsidRPr="00400ADA">
        <w:rPr>
          <w:rFonts w:ascii="Times New Roman" w:eastAsia="Times New Roman" w:hAnsi="Times New Roman" w:cs="Times New Roman"/>
          <w:sz w:val="24"/>
        </w:rPr>
        <w:t>inform_tehnolog</w:t>
      </w:r>
      <w:proofErr w:type="spellEnd"/>
      <w:r w:rsidR="00400ADA" w:rsidRPr="00400ADA">
        <w:rPr>
          <w:rFonts w:ascii="Times New Roman" w:eastAsia="Times New Roman" w:hAnsi="Times New Roman" w:cs="Times New Roman"/>
          <w:sz w:val="24"/>
        </w:rPr>
        <w:t>/page0025.asp. – Дата доступа 25.05.2015.</w:t>
      </w:r>
    </w:p>
    <w:p w:rsidR="00154A06" w:rsidRDefault="00154A06" w:rsidP="00400ADA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8 </w:t>
      </w:r>
      <w:proofErr w:type="spellStart"/>
      <w:r w:rsidRPr="00154A06">
        <w:rPr>
          <w:rFonts w:ascii="Times New Roman" w:eastAsia="Times New Roman" w:hAnsi="Times New Roman" w:cs="Times New Roman"/>
          <w:sz w:val="24"/>
        </w:rPr>
        <w:t>Криштопова</w:t>
      </w:r>
      <w:proofErr w:type="spellEnd"/>
      <w:r>
        <w:rPr>
          <w:rFonts w:ascii="Times New Roman" w:eastAsia="Times New Roman" w:hAnsi="Times New Roman" w:cs="Times New Roman"/>
          <w:sz w:val="24"/>
        </w:rPr>
        <w:t>,</w:t>
      </w:r>
      <w:r w:rsidRPr="00154A06">
        <w:rPr>
          <w:rFonts w:ascii="Times New Roman" w:eastAsia="Times New Roman" w:hAnsi="Times New Roman" w:cs="Times New Roman"/>
          <w:sz w:val="24"/>
        </w:rPr>
        <w:t xml:space="preserve"> Е.</w:t>
      </w:r>
      <w:r>
        <w:rPr>
          <w:rFonts w:ascii="Times New Roman" w:eastAsia="Times New Roman" w:hAnsi="Times New Roman" w:cs="Times New Roman"/>
          <w:sz w:val="24"/>
        </w:rPr>
        <w:t xml:space="preserve"> </w:t>
      </w:r>
      <w:r w:rsidRPr="00154A06">
        <w:rPr>
          <w:rFonts w:ascii="Times New Roman" w:eastAsia="Times New Roman" w:hAnsi="Times New Roman" w:cs="Times New Roman"/>
          <w:sz w:val="24"/>
        </w:rPr>
        <w:t>А. Основы защиты информации: методическое пособие. – Мн.: 2012. – 176 с.</w:t>
      </w:r>
    </w:p>
    <w:p w:rsidR="001A431E" w:rsidRDefault="001A431E" w:rsidP="00400ADA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 xml:space="preserve">9 </w:t>
      </w:r>
      <w:r w:rsidRPr="001A431E">
        <w:rPr>
          <w:rFonts w:ascii="Times New Roman" w:eastAsia="Times New Roman" w:hAnsi="Times New Roman" w:cs="Times New Roman"/>
          <w:sz w:val="24"/>
        </w:rPr>
        <w:t>Романец</w:t>
      </w:r>
      <w:r>
        <w:rPr>
          <w:rFonts w:ascii="Times New Roman" w:eastAsia="Times New Roman" w:hAnsi="Times New Roman" w:cs="Times New Roman"/>
          <w:sz w:val="24"/>
        </w:rPr>
        <w:t>,</w:t>
      </w:r>
      <w:r w:rsidRPr="001A431E">
        <w:rPr>
          <w:rFonts w:ascii="Times New Roman" w:eastAsia="Times New Roman" w:hAnsi="Times New Roman" w:cs="Times New Roman"/>
          <w:sz w:val="24"/>
        </w:rPr>
        <w:t xml:space="preserve"> Ю.В., Тимофеев</w:t>
      </w:r>
      <w:r>
        <w:rPr>
          <w:rFonts w:ascii="Times New Roman" w:eastAsia="Times New Roman" w:hAnsi="Times New Roman" w:cs="Times New Roman"/>
          <w:sz w:val="24"/>
        </w:rPr>
        <w:t>,</w:t>
      </w:r>
      <w:r w:rsidRPr="001A431E">
        <w:rPr>
          <w:rFonts w:ascii="Times New Roman" w:eastAsia="Times New Roman" w:hAnsi="Times New Roman" w:cs="Times New Roman"/>
          <w:sz w:val="24"/>
        </w:rPr>
        <w:t xml:space="preserve"> П.А., Шаньгин</w:t>
      </w:r>
      <w:r>
        <w:rPr>
          <w:rFonts w:ascii="Times New Roman" w:eastAsia="Times New Roman" w:hAnsi="Times New Roman" w:cs="Times New Roman"/>
          <w:sz w:val="24"/>
        </w:rPr>
        <w:t>,</w:t>
      </w:r>
      <w:r w:rsidRPr="001A431E">
        <w:rPr>
          <w:rFonts w:ascii="Times New Roman" w:eastAsia="Times New Roman" w:hAnsi="Times New Roman" w:cs="Times New Roman"/>
          <w:sz w:val="24"/>
        </w:rPr>
        <w:t xml:space="preserve"> В.Ф. Защита информации в компьютерных системах и сетях / Под ред. В.Ф. Шаньгина. – М.: Радио и связь, 1999. – 328 с.</w:t>
      </w:r>
    </w:p>
    <w:p w:rsidR="00D27F22" w:rsidRDefault="00D27F22" w:rsidP="00400ADA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</w:p>
    <w:p w:rsidR="00D27F22" w:rsidRPr="00D27F22" w:rsidRDefault="00D27F22" w:rsidP="00D27F22">
      <w:pPr>
        <w:spacing w:after="0" w:line="240" w:lineRule="auto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</w:rPr>
        <w:t xml:space="preserve">ПРИЛОЖЕНИЕ: 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Варианты заданий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: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</w:p>
    <w:p w:rsidR="00D27F22" w:rsidRDefault="00D27F22" w:rsidP="00400ADA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</w:p>
    <w:tbl>
      <w:tblPr>
        <w:tblStyle w:val="9"/>
        <w:tblW w:w="9889" w:type="dxa"/>
        <w:tblLayout w:type="fixed"/>
        <w:tblLook w:val="04A0" w:firstRow="1" w:lastRow="0" w:firstColumn="1" w:lastColumn="0" w:noHBand="0" w:noVBand="1"/>
      </w:tblPr>
      <w:tblGrid>
        <w:gridCol w:w="675"/>
        <w:gridCol w:w="3119"/>
        <w:gridCol w:w="1559"/>
        <w:gridCol w:w="2268"/>
        <w:gridCol w:w="2268"/>
      </w:tblGrid>
      <w:tr w:rsidR="00FE4400" w:rsidRPr="00D27F22" w:rsidTr="00FE4400">
        <w:tc>
          <w:tcPr>
            <w:tcW w:w="675" w:type="dxa"/>
            <w:vMerge w:val="restart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ари-ант</w:t>
            </w:r>
            <w:proofErr w:type="gramEnd"/>
          </w:p>
        </w:tc>
        <w:tc>
          <w:tcPr>
            <w:tcW w:w="3119" w:type="dxa"/>
            <w:vMerge w:val="restart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Информационный объект (к заданию 2.1)</w:t>
            </w:r>
          </w:p>
        </w:tc>
        <w:tc>
          <w:tcPr>
            <w:tcW w:w="3827" w:type="dxa"/>
            <w:gridSpan w:val="2"/>
          </w:tcPr>
          <w:p w:rsidR="00FE4400" w:rsidRPr="00D27F22" w:rsidRDefault="00FE4400" w:rsidP="00D27F2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 заданию 2.2</w:t>
            </w:r>
          </w:p>
        </w:tc>
        <w:tc>
          <w:tcPr>
            <w:tcW w:w="2268" w:type="dxa"/>
            <w:vMerge w:val="restart"/>
          </w:tcPr>
          <w:p w:rsidR="00FE4400" w:rsidRDefault="00FE4400" w:rsidP="00D27F2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 заданию 2.4,</w:t>
            </w:r>
          </w:p>
          <w:p w:rsidR="00FE4400" w:rsidRPr="00D27F22" w:rsidRDefault="00FE4400" w:rsidP="00D27F2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зиции в п. 2.4</w:t>
            </w:r>
          </w:p>
        </w:tc>
      </w:tr>
      <w:tr w:rsidR="00FE4400" w:rsidRPr="00D27F22" w:rsidTr="00FE4400">
        <w:tc>
          <w:tcPr>
            <w:tcW w:w="675" w:type="dxa"/>
            <w:vMerge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19" w:type="dxa"/>
            <w:vMerge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размеры помещения, </w:t>
            </w:r>
            <w:proofErr w:type="gram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материал перегородки</w:t>
            </w:r>
          </w:p>
        </w:tc>
        <w:tc>
          <w:tcPr>
            <w:tcW w:w="2268" w:type="dxa"/>
            <w:vMerge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Стационарный компьютер, установленный дома у владельца, без подключения к Интернету</w:t>
            </w: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 кирпич</w:t>
            </w:r>
          </w:p>
        </w:tc>
        <w:tc>
          <w:tcPr>
            <w:tcW w:w="2268" w:type="dxa"/>
          </w:tcPr>
          <w:p w:rsidR="00FE4400" w:rsidRPr="00D27F22" w:rsidRDefault="00FE4400" w:rsidP="00D5023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2.4.1,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2.4.2,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2.4.3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Стационарный компьютер, установленный дома у владельца, с подключением к Интернету</w:t>
            </w: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4 панели по 100 мм (всего 400 мм)</w:t>
            </w:r>
          </w:p>
        </w:tc>
        <w:tc>
          <w:tcPr>
            <w:tcW w:w="2268" w:type="dxa"/>
          </w:tcPr>
          <w:p w:rsidR="00FE4400" w:rsidRPr="00D27F22" w:rsidRDefault="00FE4400" w:rsidP="00D5023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1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>, 2.4.4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 2.4.5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2.4.6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Стационарный компьютер, установленный на работе у 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ладельца, без подключения к сети предприятия и Интернету</w:t>
            </w: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ысота 3 длина 6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,5 кирпича</w:t>
            </w:r>
          </w:p>
        </w:tc>
        <w:tc>
          <w:tcPr>
            <w:tcW w:w="2268" w:type="dxa"/>
          </w:tcPr>
          <w:p w:rsidR="00FE4400" w:rsidRPr="00D27F22" w:rsidRDefault="00FE4400" w:rsidP="009F6E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1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, 2.4.7, 2.4.10, </w:t>
            </w:r>
            <w:r w:rsidR="009F6E5E">
              <w:rPr>
                <w:rFonts w:ascii="Times New Roman" w:hAnsi="Times New Roman" w:cs="Times New Roman"/>
                <w:sz w:val="20"/>
                <w:szCs w:val="20"/>
              </w:rPr>
              <w:t>2.4.9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Стационарный компьютер, установленный на работе у владельца, с подключением к сети предприятия и Интернету</w:t>
            </w: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железобетонная панель 100 мм </w:t>
            </w:r>
          </w:p>
        </w:tc>
        <w:tc>
          <w:tcPr>
            <w:tcW w:w="2268" w:type="dxa"/>
          </w:tcPr>
          <w:p w:rsidR="00FE4400" w:rsidRPr="00D27F22" w:rsidRDefault="00FE4400" w:rsidP="00D5023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1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>
              <w:rPr>
                <w:rFonts w:ascii="Times New Roman" w:hAnsi="Times New Roman" w:cs="Times New Roman"/>
                <w:sz w:val="20"/>
                <w:szCs w:val="20"/>
              </w:rPr>
              <w:t xml:space="preserve">2.4.12, 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>2.4.13, 2.4</w:t>
            </w:r>
            <w:r w:rsidR="00197A3A">
              <w:rPr>
                <w:rFonts w:ascii="Times New Roman" w:hAnsi="Times New Roman" w:cs="Times New Roman"/>
                <w:sz w:val="20"/>
                <w:szCs w:val="20"/>
              </w:rPr>
              <w:t>.16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омпьютерный класс учреждения образования</w:t>
            </w: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2 кирпича</w:t>
            </w:r>
          </w:p>
        </w:tc>
        <w:tc>
          <w:tcPr>
            <w:tcW w:w="2268" w:type="dxa"/>
          </w:tcPr>
          <w:p w:rsidR="00FE4400" w:rsidRPr="00D27F22" w:rsidRDefault="00FE4400" w:rsidP="00D5023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18, 2.4.21, 2.4.23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Стационарный компьютер, установленный дома у </w:t>
            </w:r>
            <w:proofErr w:type="spell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игромана</w:t>
            </w:r>
            <w:proofErr w:type="spellEnd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(фаната компьютерных игр через  Интернет)</w:t>
            </w:r>
          </w:p>
        </w:tc>
        <w:tc>
          <w:tcPr>
            <w:tcW w:w="1559" w:type="dxa"/>
          </w:tcPr>
          <w:p w:rsidR="00FE4400" w:rsidRPr="00D27F22" w:rsidRDefault="00FE4400" w:rsidP="004145F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3 панели по 100 мм (всего 300 мм)</w:t>
            </w:r>
          </w:p>
        </w:tc>
        <w:tc>
          <w:tcPr>
            <w:tcW w:w="2268" w:type="dxa"/>
          </w:tcPr>
          <w:p w:rsidR="004B0B81" w:rsidRPr="00D27F22" w:rsidRDefault="00FE4400" w:rsidP="009F6E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9F6E5E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, 2.4.2</w:t>
            </w:r>
            <w:r w:rsidR="009F6E5E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4B0B81" w:rsidRPr="004B0B81"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9F6E5E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119" w:type="dxa"/>
          </w:tcPr>
          <w:p w:rsidR="00FE4400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Смартфон, </w:t>
            </w:r>
            <w:proofErr w:type="spell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айфон</w:t>
            </w:r>
            <w:proofErr w:type="spellEnd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или планшет</w:t>
            </w:r>
          </w:p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2,5 кирпича</w:t>
            </w:r>
          </w:p>
        </w:tc>
        <w:tc>
          <w:tcPr>
            <w:tcW w:w="2268" w:type="dxa"/>
          </w:tcPr>
          <w:p w:rsidR="00FE4400" w:rsidRPr="00D27F22" w:rsidRDefault="00FE4400" w:rsidP="009F6E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24,</w:t>
            </w:r>
            <w:r w:rsidR="00197A3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197A3A" w:rsidRPr="00197A3A"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9F6E5E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  <w:r w:rsidR="00197A3A" w:rsidRPr="00197A3A">
              <w:rPr>
                <w:rFonts w:ascii="Times New Roman" w:hAnsi="Times New Roman" w:cs="Times New Roman"/>
                <w:sz w:val="20"/>
                <w:szCs w:val="20"/>
              </w:rPr>
              <w:t>, 2.4.</w:t>
            </w:r>
            <w:r w:rsidR="009F6E5E">
              <w:rPr>
                <w:rFonts w:ascii="Times New Roman" w:hAnsi="Times New Roman" w:cs="Times New Roman"/>
                <w:sz w:val="20"/>
                <w:szCs w:val="20"/>
              </w:rPr>
              <w:t>32, 2.4.35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СА у таксиста</w:t>
            </w: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4 панели по 100 мм (всего 400 мм)</w:t>
            </w:r>
          </w:p>
        </w:tc>
        <w:tc>
          <w:tcPr>
            <w:tcW w:w="2268" w:type="dxa"/>
          </w:tcPr>
          <w:p w:rsidR="00FE4400" w:rsidRPr="00D27F22" w:rsidRDefault="00D50234" w:rsidP="00683D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4.25, </w:t>
            </w:r>
            <w:r w:rsidRPr="00D50234">
              <w:rPr>
                <w:rFonts w:ascii="Times New Roman" w:hAnsi="Times New Roman" w:cs="Times New Roman"/>
                <w:sz w:val="20"/>
                <w:szCs w:val="20"/>
              </w:rPr>
              <w:t>2.4.1, 2.4.2, 2.4.3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Банкомат</w:t>
            </w: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 кирпич</w:t>
            </w:r>
          </w:p>
        </w:tc>
        <w:tc>
          <w:tcPr>
            <w:tcW w:w="2268" w:type="dxa"/>
          </w:tcPr>
          <w:p w:rsidR="00FE4400" w:rsidRPr="00D27F22" w:rsidRDefault="00FE4400" w:rsidP="00683D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D50234" w:rsidRPr="00D50234">
              <w:rPr>
                <w:rFonts w:ascii="Times New Roman" w:hAnsi="Times New Roman" w:cs="Times New Roman"/>
                <w:sz w:val="20"/>
                <w:szCs w:val="20"/>
              </w:rPr>
              <w:t>2.4.4, 2.4.5, 2.4.6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Электромобиль</w:t>
            </w:r>
          </w:p>
        </w:tc>
        <w:tc>
          <w:tcPr>
            <w:tcW w:w="155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6</w:t>
            </w:r>
          </w:p>
        </w:tc>
        <w:tc>
          <w:tcPr>
            <w:tcW w:w="2268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100 мм</w:t>
            </w:r>
          </w:p>
        </w:tc>
        <w:tc>
          <w:tcPr>
            <w:tcW w:w="2268" w:type="dxa"/>
          </w:tcPr>
          <w:p w:rsidR="00FE4400" w:rsidRPr="00D27F22" w:rsidRDefault="00D50234" w:rsidP="00D5023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29</w:t>
            </w:r>
            <w:r w:rsidR="009F6E5E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7, 2.4.10, 2.4.9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119" w:type="dxa"/>
          </w:tcPr>
          <w:p w:rsidR="00FE4400" w:rsidRPr="00D27F22" w:rsidRDefault="00FE4400" w:rsidP="004145F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Флеш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карта</w:t>
            </w:r>
          </w:p>
        </w:tc>
        <w:tc>
          <w:tcPr>
            <w:tcW w:w="1559" w:type="dxa"/>
          </w:tcPr>
          <w:p w:rsidR="00FE4400" w:rsidRPr="00D27F22" w:rsidRDefault="00FE4400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FE4400" w:rsidRPr="00D27F22" w:rsidRDefault="00FE4400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,5 кирпича</w:t>
            </w:r>
          </w:p>
        </w:tc>
        <w:tc>
          <w:tcPr>
            <w:tcW w:w="2268" w:type="dxa"/>
          </w:tcPr>
          <w:p w:rsidR="00FE4400" w:rsidRPr="00D27F22" w:rsidRDefault="00FE4400" w:rsidP="00D5023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  <w:r w:rsidR="004B0B81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12, 2.4.13, 2.4.16</w:t>
            </w:r>
          </w:p>
        </w:tc>
      </w:tr>
      <w:tr w:rsidR="00FE4400" w:rsidRPr="00D27F22" w:rsidTr="00FE4400">
        <w:tc>
          <w:tcPr>
            <w:tcW w:w="675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3119" w:type="dxa"/>
          </w:tcPr>
          <w:p w:rsidR="00FE4400" w:rsidRPr="00D27F22" w:rsidRDefault="00FE4400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Банковская кредитная карта</w:t>
            </w:r>
          </w:p>
        </w:tc>
        <w:tc>
          <w:tcPr>
            <w:tcW w:w="1559" w:type="dxa"/>
          </w:tcPr>
          <w:p w:rsidR="00FE4400" w:rsidRPr="00D27F22" w:rsidRDefault="00FE4400" w:rsidP="004145F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268" w:type="dxa"/>
          </w:tcPr>
          <w:p w:rsidR="00FE4400" w:rsidRPr="00D27F22" w:rsidRDefault="00FE4400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3 панели по 100 мм (всего 300 мм)</w:t>
            </w:r>
          </w:p>
        </w:tc>
        <w:tc>
          <w:tcPr>
            <w:tcW w:w="2268" w:type="dxa"/>
          </w:tcPr>
          <w:p w:rsidR="00FE4400" w:rsidRPr="00D27F22" w:rsidRDefault="00D50234" w:rsidP="00683D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34</w:t>
            </w:r>
            <w:r w:rsidR="008C4805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18, 2.4.21, 2.4.23</w:t>
            </w:r>
          </w:p>
        </w:tc>
      </w:tr>
      <w:tr w:rsidR="004B0B81" w:rsidRPr="00D27F22" w:rsidTr="00FE4400">
        <w:tc>
          <w:tcPr>
            <w:tcW w:w="675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3119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Телефонная карта</w:t>
            </w:r>
          </w:p>
        </w:tc>
        <w:tc>
          <w:tcPr>
            <w:tcW w:w="1559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4B0B81" w:rsidRPr="00D27F22" w:rsidRDefault="004B0B81" w:rsidP="004145F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кирпич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а</w:t>
            </w:r>
          </w:p>
        </w:tc>
        <w:tc>
          <w:tcPr>
            <w:tcW w:w="2268" w:type="dxa"/>
          </w:tcPr>
          <w:p w:rsidR="004B0B81" w:rsidRPr="00D27F22" w:rsidRDefault="004B0B81" w:rsidP="00D5023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  <w:r w:rsidR="00197A3A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26, 2.4.27, 2.4.30</w:t>
            </w:r>
          </w:p>
        </w:tc>
      </w:tr>
      <w:tr w:rsidR="004B0B81" w:rsidRPr="00D27F22" w:rsidTr="00FE4400">
        <w:tc>
          <w:tcPr>
            <w:tcW w:w="675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3119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Локальная вычислительная сеть</w:t>
            </w:r>
          </w:p>
        </w:tc>
        <w:tc>
          <w:tcPr>
            <w:tcW w:w="1559" w:type="dxa"/>
          </w:tcPr>
          <w:p w:rsidR="004B0B81" w:rsidRPr="00D27F22" w:rsidRDefault="004B0B81" w:rsidP="004145F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268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4 панели по 100 мм (всего 400 мм)</w:t>
            </w:r>
          </w:p>
        </w:tc>
        <w:tc>
          <w:tcPr>
            <w:tcW w:w="2268" w:type="dxa"/>
          </w:tcPr>
          <w:p w:rsidR="004B0B81" w:rsidRPr="00D27F22" w:rsidRDefault="004B0B81" w:rsidP="00683D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11</w:t>
            </w:r>
            <w:r w:rsidR="008C4805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5D0902" w:rsidRPr="005D0902">
              <w:rPr>
                <w:rFonts w:ascii="Times New Roman" w:hAnsi="Times New Roman" w:cs="Times New Roman"/>
                <w:sz w:val="20"/>
                <w:szCs w:val="20"/>
              </w:rPr>
              <w:t>2.4.31, 2.4.32, 2.4.35</w:t>
            </w:r>
          </w:p>
        </w:tc>
      </w:tr>
      <w:tr w:rsidR="004B0B81" w:rsidRPr="00D27F22" w:rsidTr="00FE4400">
        <w:tc>
          <w:tcPr>
            <w:tcW w:w="675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3119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База данных на сервере</w:t>
            </w:r>
          </w:p>
        </w:tc>
        <w:tc>
          <w:tcPr>
            <w:tcW w:w="1559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2</w:t>
            </w:r>
          </w:p>
        </w:tc>
        <w:tc>
          <w:tcPr>
            <w:tcW w:w="2268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кирпич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,5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а</w:t>
            </w:r>
          </w:p>
        </w:tc>
        <w:tc>
          <w:tcPr>
            <w:tcW w:w="2268" w:type="dxa"/>
          </w:tcPr>
          <w:p w:rsidR="004B0B81" w:rsidRPr="00D27F22" w:rsidRDefault="004B0B81" w:rsidP="00D5023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</w:t>
            </w:r>
            <w:r w:rsidR="00D50234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D50234" w:rsidRPr="00D50234">
              <w:rPr>
                <w:rFonts w:ascii="Times New Roman" w:hAnsi="Times New Roman" w:cs="Times New Roman"/>
                <w:sz w:val="20"/>
                <w:szCs w:val="20"/>
              </w:rPr>
              <w:t>2.4.1, 2.4.2, 2.4.3</w:t>
            </w:r>
          </w:p>
        </w:tc>
      </w:tr>
      <w:tr w:rsidR="004B0B81" w:rsidRPr="00D27F22" w:rsidTr="00FE4400">
        <w:tc>
          <w:tcPr>
            <w:tcW w:w="675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3119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CRM-система</w:t>
            </w:r>
          </w:p>
        </w:tc>
        <w:tc>
          <w:tcPr>
            <w:tcW w:w="1559" w:type="dxa"/>
          </w:tcPr>
          <w:p w:rsidR="004B0B81" w:rsidRPr="00D27F22" w:rsidRDefault="004B0B81" w:rsidP="008E208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268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100 мм</w:t>
            </w:r>
          </w:p>
        </w:tc>
        <w:tc>
          <w:tcPr>
            <w:tcW w:w="2268" w:type="dxa"/>
          </w:tcPr>
          <w:p w:rsidR="004B0B81" w:rsidRPr="00D27F22" w:rsidRDefault="004B0B81" w:rsidP="004B0B8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4.17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4, 2.4.5, 2.4.6</w:t>
            </w:r>
          </w:p>
        </w:tc>
      </w:tr>
      <w:tr w:rsidR="004B0B81" w:rsidRPr="00D27F22" w:rsidTr="00FE4400">
        <w:tc>
          <w:tcPr>
            <w:tcW w:w="675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3119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Облачные вычисления</w:t>
            </w:r>
          </w:p>
        </w:tc>
        <w:tc>
          <w:tcPr>
            <w:tcW w:w="1559" w:type="dxa"/>
          </w:tcPr>
          <w:p w:rsidR="004B0B81" w:rsidRPr="00D27F22" w:rsidRDefault="004B0B81" w:rsidP="004145F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268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 кирпич</w:t>
            </w:r>
          </w:p>
        </w:tc>
        <w:tc>
          <w:tcPr>
            <w:tcW w:w="2268" w:type="dxa"/>
          </w:tcPr>
          <w:p w:rsidR="004B0B81" w:rsidRPr="00D27F22" w:rsidRDefault="004B0B81" w:rsidP="00683D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8</w:t>
            </w:r>
            <w:r w:rsidR="008C4805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7, 2.4.10, 2.4.9</w:t>
            </w:r>
          </w:p>
        </w:tc>
      </w:tr>
      <w:tr w:rsidR="004B0B81" w:rsidRPr="00D27F22" w:rsidTr="00FE4400">
        <w:tc>
          <w:tcPr>
            <w:tcW w:w="675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3119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Микроконтроллер</w:t>
            </w:r>
          </w:p>
        </w:tc>
        <w:tc>
          <w:tcPr>
            <w:tcW w:w="1559" w:type="dxa"/>
          </w:tcPr>
          <w:p w:rsidR="004B0B81" w:rsidRPr="00D27F22" w:rsidRDefault="004B0B81" w:rsidP="008E208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268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145F1">
              <w:rPr>
                <w:rFonts w:ascii="Times New Roman" w:hAnsi="Times New Roman" w:cs="Times New Roman"/>
                <w:sz w:val="20"/>
                <w:szCs w:val="20"/>
              </w:rPr>
              <w:t>железобетонная панель 3 панели по 100 мм (всего 300 мм)</w:t>
            </w:r>
          </w:p>
        </w:tc>
        <w:tc>
          <w:tcPr>
            <w:tcW w:w="2268" w:type="dxa"/>
          </w:tcPr>
          <w:p w:rsidR="004B0B81" w:rsidRPr="00D27F22" w:rsidRDefault="004B0B81" w:rsidP="00683D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4400">
              <w:rPr>
                <w:rFonts w:ascii="Times New Roman" w:hAnsi="Times New Roman" w:cs="Times New Roman"/>
                <w:sz w:val="20"/>
                <w:szCs w:val="20"/>
              </w:rPr>
              <w:t>2.4.11</w:t>
            </w:r>
            <w:r w:rsidR="008C4805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12, 2.4.13, 2.4.16</w:t>
            </w:r>
          </w:p>
        </w:tc>
      </w:tr>
      <w:tr w:rsidR="004B0B81" w:rsidRPr="00D27F22" w:rsidTr="00FE4400">
        <w:tc>
          <w:tcPr>
            <w:tcW w:w="675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3119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АСУ ТП</w:t>
            </w:r>
          </w:p>
        </w:tc>
        <w:tc>
          <w:tcPr>
            <w:tcW w:w="1559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высота 3 длина 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268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кирпич в 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5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2268" w:type="dxa"/>
          </w:tcPr>
          <w:p w:rsidR="004B0B81" w:rsidRPr="00D27F22" w:rsidRDefault="004B0B81" w:rsidP="00683D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15</w:t>
            </w:r>
            <w:r w:rsidR="008C4805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18, 2.4.21, 2.4.23</w:t>
            </w:r>
          </w:p>
        </w:tc>
      </w:tr>
      <w:tr w:rsidR="004B0B81" w:rsidRPr="00D27F22" w:rsidTr="00FE4400">
        <w:tc>
          <w:tcPr>
            <w:tcW w:w="675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3119" w:type="dxa"/>
          </w:tcPr>
          <w:p w:rsidR="004B0B81" w:rsidRPr="00D27F22" w:rsidRDefault="004B0B81" w:rsidP="00D27F2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Start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proofErr w:type="gramEnd"/>
            <w:r w:rsidRPr="00D27F22">
              <w:rPr>
                <w:rFonts w:ascii="Times New Roman" w:hAnsi="Times New Roman" w:cs="Times New Roman"/>
                <w:sz w:val="20"/>
                <w:szCs w:val="20"/>
              </w:rPr>
              <w:t>Р-система</w:t>
            </w:r>
          </w:p>
        </w:tc>
        <w:tc>
          <w:tcPr>
            <w:tcW w:w="1559" w:type="dxa"/>
          </w:tcPr>
          <w:p w:rsidR="004B0B81" w:rsidRPr="00D27F22" w:rsidRDefault="004B0B81" w:rsidP="008E208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высота 3 дли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268" w:type="dxa"/>
          </w:tcPr>
          <w:p w:rsidR="004B0B81" w:rsidRPr="00D27F22" w:rsidRDefault="004B0B81" w:rsidP="00F053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кирпич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D27F22">
              <w:rPr>
                <w:rFonts w:ascii="Times New Roman" w:hAnsi="Times New Roman" w:cs="Times New Roman"/>
                <w:sz w:val="20"/>
                <w:szCs w:val="20"/>
              </w:rPr>
              <w:t xml:space="preserve"> кирпича</w:t>
            </w:r>
          </w:p>
        </w:tc>
        <w:tc>
          <w:tcPr>
            <w:tcW w:w="2268" w:type="dxa"/>
          </w:tcPr>
          <w:p w:rsidR="004B0B81" w:rsidRPr="00D27F22" w:rsidRDefault="004B0B81" w:rsidP="00683D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4.17</w:t>
            </w:r>
            <w:r w:rsidR="008C4805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9F6E5E" w:rsidRPr="009F6E5E">
              <w:rPr>
                <w:rFonts w:ascii="Times New Roman" w:hAnsi="Times New Roman" w:cs="Times New Roman"/>
                <w:sz w:val="20"/>
                <w:szCs w:val="20"/>
              </w:rPr>
              <w:t>2.4.26, 2.4.27, 2.4.30</w:t>
            </w:r>
          </w:p>
        </w:tc>
      </w:tr>
    </w:tbl>
    <w:p w:rsidR="00D27F22" w:rsidRDefault="00D27F22" w:rsidP="00400ADA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D27F22" w:rsidRPr="00D27F22" w:rsidRDefault="00D27F22" w:rsidP="00D27F22">
      <w:pPr>
        <w:spacing w:after="0" w:line="240" w:lineRule="auto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мечания:</w:t>
      </w:r>
    </w:p>
    <w:p w:rsidR="00991B10" w:rsidRDefault="00991B10" w:rsidP="00D27F22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К варианту 1</w:t>
      </w:r>
      <w:r w:rsidR="004145F1">
        <w:rPr>
          <w:rFonts w:ascii="Times New Roman" w:eastAsiaTheme="minorHAnsi" w:hAnsi="Times New Roman" w:cs="Times New Roman"/>
          <w:sz w:val="24"/>
          <w:szCs w:val="24"/>
          <w:lang w:eastAsia="en-US"/>
        </w:rPr>
        <w:t>1</w:t>
      </w:r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– </w:t>
      </w:r>
      <w:proofErr w:type="spellStart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Ка́рта</w:t>
      </w:r>
      <w:proofErr w:type="spellEnd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proofErr w:type="gramStart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па́мяти</w:t>
      </w:r>
      <w:proofErr w:type="spellEnd"/>
      <w:proofErr w:type="gramEnd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ли </w:t>
      </w:r>
      <w:proofErr w:type="spellStart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флеш-ка́рта</w:t>
      </w:r>
      <w:proofErr w:type="spellEnd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— компактное электронное запоминающее устройство, используемое для хранения цифровой информации. Современные карты памяти изготавливаются на основе </w:t>
      </w:r>
      <w:proofErr w:type="spellStart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флеш</w:t>
      </w:r>
      <w:proofErr w:type="spellEnd"/>
      <w:r w:rsidRPr="00991B10">
        <w:rPr>
          <w:rFonts w:ascii="Times New Roman" w:eastAsiaTheme="minorHAnsi" w:hAnsi="Times New Roman" w:cs="Times New Roman"/>
          <w:sz w:val="24"/>
          <w:szCs w:val="24"/>
          <w:lang w:eastAsia="en-US"/>
        </w:rPr>
        <w:t>-памяти, хотя принципиально могут использоваться и другие технологии.</w:t>
      </w:r>
    </w:p>
    <w:p w:rsidR="00D27F22" w:rsidRPr="00D27F22" w:rsidRDefault="00D27F22" w:rsidP="00D27F22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proofErr w:type="gram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К варианту 16 – СRM-система, сокращение от англ.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Customer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Relationship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Management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) — прикладное программное обеспечение для организаций, предназначенное для автоматизации стратегий взаимодействия с заказчиками (клиентами), в частности, для повышения уровня продаж, оптимизации маркетинга и улучшения обслуживания клиентов путём сохранения информации о клиентах и истории взаимоотношений с ними, установления и улучшения бизнес-процессов и последующего анализа результатов.</w:t>
      </w:r>
      <w:proofErr w:type="gramEnd"/>
    </w:p>
    <w:p w:rsidR="00D27F22" w:rsidRPr="00D27F22" w:rsidRDefault="00D27F22" w:rsidP="00D74372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К варианту 17 – Облачные вычисления (англ.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cloud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computing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) – технология </w:t>
      </w:r>
      <w:proofErr w:type="gram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рас-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пределённой</w:t>
      </w:r>
      <w:proofErr w:type="spellEnd"/>
      <w:proofErr w:type="gram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обработки данных, в которой компьютерные ресурсы и мощности предоставляются пользователю как Интернет-сервис. Термин «Облако» используется как 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lastRenderedPageBreak/>
        <w:t>метафора, основанная на изображении Интернета на диаграмме компьютерной сети, или как образ сложной инфраструктуры, за которой скрываются все технические детали. Согласно документу IEEE, опубликованному в 2008 году, «Облачная обработка данных – это парадигма, в рамках которой информация постоянно хранится на серверах в интернете и временно кэшируется на клиентской стороне, например, на персональных компьютерах, игровых приставках, ноутбуках и т. д.»</w:t>
      </w:r>
    </w:p>
    <w:p w:rsidR="00D27F22" w:rsidRPr="00D27F22" w:rsidRDefault="00D27F22" w:rsidP="00D27F22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К варианту 19 – АСУ ТП – автоматизированная система управления технологическим процессом. АСУ ТП сегодня – это сложнейший комплекс, состоящий из персональных и панельных компьютеров, микроконтроллеров, активного и пассивного сетевого оборудования. АСУ ТП являются неотъемлемой частью практически любого производственного процесса на современных предприятиях.</w:t>
      </w:r>
    </w:p>
    <w:p w:rsidR="00D27F22" w:rsidRPr="00D27F22" w:rsidRDefault="00D27F22" w:rsidP="008E208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К варианту 20 –</w:t>
      </w:r>
      <w:r w:rsidRPr="00D27F22">
        <w:rPr>
          <w:rFonts w:eastAsiaTheme="minorHAnsi"/>
          <w:lang w:eastAsia="en-US"/>
        </w:rPr>
        <w:t xml:space="preserve"> 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Е</w:t>
      </w:r>
      <w:proofErr w:type="gram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R</w:t>
      </w:r>
      <w:proofErr w:type="gram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Р-система </w:t>
      </w:r>
      <w:r w:rsidR="00D74372">
        <w:rPr>
          <w:rFonts w:ascii="Times New Roman" w:eastAsiaTheme="minorHAnsi" w:hAnsi="Times New Roman" w:cs="Times New Roman"/>
          <w:sz w:val="24"/>
          <w:szCs w:val="24"/>
          <w:lang w:eastAsia="en-US"/>
        </w:rPr>
        <w:t>(с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истема класса ERP (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Enterprise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Resource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Planning</w:t>
      </w:r>
      <w:proofErr w:type="spellEnd"/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D74372">
        <w:rPr>
          <w:rFonts w:ascii="Times New Roman" w:eastAsiaTheme="minorHAnsi" w:hAnsi="Times New Roman" w:cs="Times New Roman"/>
          <w:sz w:val="24"/>
          <w:szCs w:val="24"/>
          <w:lang w:eastAsia="en-US"/>
        </w:rPr>
        <w:t>/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D74372"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у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правление ресурсами предприятия)</w:t>
      </w:r>
      <w:r w:rsidR="00D74372">
        <w:rPr>
          <w:rFonts w:ascii="Times New Roman" w:eastAsiaTheme="minorHAnsi" w:hAnsi="Times New Roman" w:cs="Times New Roman"/>
          <w:sz w:val="24"/>
          <w:szCs w:val="24"/>
          <w:lang w:eastAsia="en-US"/>
        </w:rPr>
        <w:t>)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D74372" w:rsidRPr="00D74372"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 w:rsidR="00D7437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D27F22">
        <w:rPr>
          <w:rFonts w:ascii="Times New Roman" w:eastAsiaTheme="minorHAnsi" w:hAnsi="Times New Roman" w:cs="Times New Roman"/>
          <w:sz w:val="24"/>
          <w:szCs w:val="24"/>
          <w:lang w:eastAsia="en-US"/>
        </w:rPr>
        <w:t>корпоративная информационная система для автоматизации планирования, учета, контроля и анализа всех основных бизнес-процессов и решения бизнес задач в масштабе предприятия (организации).</w:t>
      </w:r>
    </w:p>
    <w:sectPr w:rsidR="00D27F22" w:rsidRPr="00D27F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A564C"/>
    <w:multiLevelType w:val="multilevel"/>
    <w:tmpl w:val="F6943148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68D6CEC"/>
    <w:multiLevelType w:val="multilevel"/>
    <w:tmpl w:val="E344634E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8794764"/>
    <w:multiLevelType w:val="multilevel"/>
    <w:tmpl w:val="2AB249E4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5C71A8E"/>
    <w:multiLevelType w:val="hybridMultilevel"/>
    <w:tmpl w:val="7F9E3DEA"/>
    <w:lvl w:ilvl="0" w:tplc="63841EFE">
      <w:start w:val="1"/>
      <w:numFmt w:val="decimal"/>
      <w:lvlText w:val="%1)"/>
      <w:lvlJc w:val="left"/>
      <w:pPr>
        <w:ind w:left="4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37" w:hanging="360"/>
      </w:pPr>
    </w:lvl>
    <w:lvl w:ilvl="2" w:tplc="0419001B" w:tentative="1">
      <w:start w:val="1"/>
      <w:numFmt w:val="lowerRoman"/>
      <w:lvlText w:val="%3."/>
      <w:lvlJc w:val="right"/>
      <w:pPr>
        <w:ind w:left="1857" w:hanging="180"/>
      </w:pPr>
    </w:lvl>
    <w:lvl w:ilvl="3" w:tplc="0419000F" w:tentative="1">
      <w:start w:val="1"/>
      <w:numFmt w:val="decimal"/>
      <w:lvlText w:val="%4."/>
      <w:lvlJc w:val="left"/>
      <w:pPr>
        <w:ind w:left="2577" w:hanging="360"/>
      </w:pPr>
    </w:lvl>
    <w:lvl w:ilvl="4" w:tplc="04190019" w:tentative="1">
      <w:start w:val="1"/>
      <w:numFmt w:val="lowerLetter"/>
      <w:lvlText w:val="%5."/>
      <w:lvlJc w:val="left"/>
      <w:pPr>
        <w:ind w:left="3297" w:hanging="360"/>
      </w:pPr>
    </w:lvl>
    <w:lvl w:ilvl="5" w:tplc="0419001B" w:tentative="1">
      <w:start w:val="1"/>
      <w:numFmt w:val="lowerRoman"/>
      <w:lvlText w:val="%6."/>
      <w:lvlJc w:val="right"/>
      <w:pPr>
        <w:ind w:left="4017" w:hanging="180"/>
      </w:pPr>
    </w:lvl>
    <w:lvl w:ilvl="6" w:tplc="0419000F" w:tentative="1">
      <w:start w:val="1"/>
      <w:numFmt w:val="decimal"/>
      <w:lvlText w:val="%7."/>
      <w:lvlJc w:val="left"/>
      <w:pPr>
        <w:ind w:left="4737" w:hanging="360"/>
      </w:pPr>
    </w:lvl>
    <w:lvl w:ilvl="7" w:tplc="04190019" w:tentative="1">
      <w:start w:val="1"/>
      <w:numFmt w:val="lowerLetter"/>
      <w:lvlText w:val="%8."/>
      <w:lvlJc w:val="left"/>
      <w:pPr>
        <w:ind w:left="5457" w:hanging="360"/>
      </w:pPr>
    </w:lvl>
    <w:lvl w:ilvl="8" w:tplc="041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4">
    <w:nsid w:val="175269AD"/>
    <w:multiLevelType w:val="hybridMultilevel"/>
    <w:tmpl w:val="05223218"/>
    <w:lvl w:ilvl="0" w:tplc="04190001">
      <w:start w:val="1"/>
      <w:numFmt w:val="bullet"/>
      <w:lvlText w:val=""/>
      <w:lvlJc w:val="left"/>
      <w:pPr>
        <w:ind w:left="7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5">
    <w:nsid w:val="1BA546D2"/>
    <w:multiLevelType w:val="multilevel"/>
    <w:tmpl w:val="4606B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D7F3C25"/>
    <w:multiLevelType w:val="hybridMultilevel"/>
    <w:tmpl w:val="9FE454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120665"/>
    <w:multiLevelType w:val="hybridMultilevel"/>
    <w:tmpl w:val="EF122798"/>
    <w:lvl w:ilvl="0" w:tplc="BE10EF5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B6167C2"/>
    <w:multiLevelType w:val="hybridMultilevel"/>
    <w:tmpl w:val="3D100B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AAC6D52"/>
    <w:multiLevelType w:val="multilevel"/>
    <w:tmpl w:val="4D0E6996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6F346FEC"/>
    <w:multiLevelType w:val="multilevel"/>
    <w:tmpl w:val="EA600D68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703875E3"/>
    <w:multiLevelType w:val="hybridMultilevel"/>
    <w:tmpl w:val="99A26CB8"/>
    <w:lvl w:ilvl="0" w:tplc="BE10EF5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0"/>
  </w:num>
  <w:num w:numId="4">
    <w:abstractNumId w:val="2"/>
  </w:num>
  <w:num w:numId="5">
    <w:abstractNumId w:val="1"/>
  </w:num>
  <w:num w:numId="6">
    <w:abstractNumId w:val="5"/>
  </w:num>
  <w:num w:numId="7">
    <w:abstractNumId w:val="8"/>
  </w:num>
  <w:num w:numId="8">
    <w:abstractNumId w:val="6"/>
  </w:num>
  <w:num w:numId="9">
    <w:abstractNumId w:val="11"/>
  </w:num>
  <w:num w:numId="10">
    <w:abstractNumId w:val="7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4B59"/>
    <w:rsid w:val="000057E7"/>
    <w:rsid w:val="00033B59"/>
    <w:rsid w:val="00046F23"/>
    <w:rsid w:val="00050B0C"/>
    <w:rsid w:val="00072F44"/>
    <w:rsid w:val="000744A4"/>
    <w:rsid w:val="000816D6"/>
    <w:rsid w:val="00085334"/>
    <w:rsid w:val="00104B9B"/>
    <w:rsid w:val="00116BBE"/>
    <w:rsid w:val="00140A25"/>
    <w:rsid w:val="00154A06"/>
    <w:rsid w:val="00156C88"/>
    <w:rsid w:val="00192B14"/>
    <w:rsid w:val="00197A3A"/>
    <w:rsid w:val="001A431E"/>
    <w:rsid w:val="001A64B5"/>
    <w:rsid w:val="001A73EF"/>
    <w:rsid w:val="001D3731"/>
    <w:rsid w:val="001F5568"/>
    <w:rsid w:val="0021669B"/>
    <w:rsid w:val="002228C2"/>
    <w:rsid w:val="0024298F"/>
    <w:rsid w:val="00265405"/>
    <w:rsid w:val="00280B3D"/>
    <w:rsid w:val="002D1FF8"/>
    <w:rsid w:val="002D3B22"/>
    <w:rsid w:val="002F6EE4"/>
    <w:rsid w:val="003048B5"/>
    <w:rsid w:val="00307BA3"/>
    <w:rsid w:val="003241D4"/>
    <w:rsid w:val="0037547A"/>
    <w:rsid w:val="003765D8"/>
    <w:rsid w:val="003A053B"/>
    <w:rsid w:val="003B6F38"/>
    <w:rsid w:val="003D7731"/>
    <w:rsid w:val="003F6CA4"/>
    <w:rsid w:val="00400ADA"/>
    <w:rsid w:val="004133E9"/>
    <w:rsid w:val="004145F1"/>
    <w:rsid w:val="004167E6"/>
    <w:rsid w:val="00453BCD"/>
    <w:rsid w:val="00457F39"/>
    <w:rsid w:val="0047437F"/>
    <w:rsid w:val="004B0B81"/>
    <w:rsid w:val="004B79F7"/>
    <w:rsid w:val="004D2AD4"/>
    <w:rsid w:val="004D3E2F"/>
    <w:rsid w:val="004D6C5B"/>
    <w:rsid w:val="005032C2"/>
    <w:rsid w:val="00512CBB"/>
    <w:rsid w:val="0051380D"/>
    <w:rsid w:val="005453C5"/>
    <w:rsid w:val="005716B2"/>
    <w:rsid w:val="00580576"/>
    <w:rsid w:val="005943A6"/>
    <w:rsid w:val="005B12FA"/>
    <w:rsid w:val="005B294E"/>
    <w:rsid w:val="005D0902"/>
    <w:rsid w:val="005F22A2"/>
    <w:rsid w:val="006114F2"/>
    <w:rsid w:val="00642432"/>
    <w:rsid w:val="0066096A"/>
    <w:rsid w:val="00663A02"/>
    <w:rsid w:val="00671241"/>
    <w:rsid w:val="00683B7D"/>
    <w:rsid w:val="00683D66"/>
    <w:rsid w:val="006B0F98"/>
    <w:rsid w:val="006C3DE3"/>
    <w:rsid w:val="006C6EB2"/>
    <w:rsid w:val="006D03B7"/>
    <w:rsid w:val="006E4D36"/>
    <w:rsid w:val="006F0FC4"/>
    <w:rsid w:val="006F1923"/>
    <w:rsid w:val="00707F04"/>
    <w:rsid w:val="00715AC8"/>
    <w:rsid w:val="007428D1"/>
    <w:rsid w:val="00776ED8"/>
    <w:rsid w:val="007D2124"/>
    <w:rsid w:val="007E1044"/>
    <w:rsid w:val="007E1949"/>
    <w:rsid w:val="007E2F8D"/>
    <w:rsid w:val="008004A1"/>
    <w:rsid w:val="0080638D"/>
    <w:rsid w:val="0081246D"/>
    <w:rsid w:val="00812C24"/>
    <w:rsid w:val="0082199C"/>
    <w:rsid w:val="0082489F"/>
    <w:rsid w:val="0082596C"/>
    <w:rsid w:val="008625FA"/>
    <w:rsid w:val="00864B59"/>
    <w:rsid w:val="00873B33"/>
    <w:rsid w:val="00875B8E"/>
    <w:rsid w:val="00897D53"/>
    <w:rsid w:val="008C4805"/>
    <w:rsid w:val="008D1ACD"/>
    <w:rsid w:val="008E2086"/>
    <w:rsid w:val="00923200"/>
    <w:rsid w:val="00936242"/>
    <w:rsid w:val="0094679A"/>
    <w:rsid w:val="00987F94"/>
    <w:rsid w:val="00991B10"/>
    <w:rsid w:val="009E47FF"/>
    <w:rsid w:val="009F6E5E"/>
    <w:rsid w:val="00A01986"/>
    <w:rsid w:val="00A12D22"/>
    <w:rsid w:val="00A17506"/>
    <w:rsid w:val="00A27313"/>
    <w:rsid w:val="00A43E30"/>
    <w:rsid w:val="00A801CC"/>
    <w:rsid w:val="00A86088"/>
    <w:rsid w:val="00A92076"/>
    <w:rsid w:val="00A9347D"/>
    <w:rsid w:val="00A93D88"/>
    <w:rsid w:val="00B00C84"/>
    <w:rsid w:val="00B653BF"/>
    <w:rsid w:val="00B66ABC"/>
    <w:rsid w:val="00BB3C41"/>
    <w:rsid w:val="00BD7ABF"/>
    <w:rsid w:val="00BE1171"/>
    <w:rsid w:val="00BE679B"/>
    <w:rsid w:val="00BF6FA5"/>
    <w:rsid w:val="00C0554B"/>
    <w:rsid w:val="00C05E07"/>
    <w:rsid w:val="00C35FBB"/>
    <w:rsid w:val="00C66300"/>
    <w:rsid w:val="00C712D4"/>
    <w:rsid w:val="00C72D7B"/>
    <w:rsid w:val="00C83B35"/>
    <w:rsid w:val="00C850A3"/>
    <w:rsid w:val="00CC569D"/>
    <w:rsid w:val="00CE13D0"/>
    <w:rsid w:val="00D01A79"/>
    <w:rsid w:val="00D07CFA"/>
    <w:rsid w:val="00D20757"/>
    <w:rsid w:val="00D23656"/>
    <w:rsid w:val="00D27C88"/>
    <w:rsid w:val="00D27F22"/>
    <w:rsid w:val="00D4366A"/>
    <w:rsid w:val="00D50234"/>
    <w:rsid w:val="00D54592"/>
    <w:rsid w:val="00D74372"/>
    <w:rsid w:val="00D76DC1"/>
    <w:rsid w:val="00D80ED8"/>
    <w:rsid w:val="00D853D4"/>
    <w:rsid w:val="00DB3162"/>
    <w:rsid w:val="00E14742"/>
    <w:rsid w:val="00E71283"/>
    <w:rsid w:val="00E76360"/>
    <w:rsid w:val="00E8728A"/>
    <w:rsid w:val="00EE3A9F"/>
    <w:rsid w:val="00EF1587"/>
    <w:rsid w:val="00F053FF"/>
    <w:rsid w:val="00F07C01"/>
    <w:rsid w:val="00F16B13"/>
    <w:rsid w:val="00F270E5"/>
    <w:rsid w:val="00F46870"/>
    <w:rsid w:val="00F5055C"/>
    <w:rsid w:val="00F70AB3"/>
    <w:rsid w:val="00F70D1D"/>
    <w:rsid w:val="00F72A85"/>
    <w:rsid w:val="00FB3B60"/>
    <w:rsid w:val="00FE2BDA"/>
    <w:rsid w:val="00FE4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2AD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1923"/>
    <w:pPr>
      <w:ind w:left="720"/>
      <w:contextualSpacing/>
    </w:pPr>
  </w:style>
  <w:style w:type="table" w:styleId="a4">
    <w:name w:val="Table Grid"/>
    <w:basedOn w:val="a1"/>
    <w:uiPriority w:val="59"/>
    <w:rsid w:val="00897D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CE13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E13D0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776ED8"/>
    <w:rPr>
      <w:color w:val="0000FF" w:themeColor="hyperlink"/>
      <w:u w:val="single"/>
    </w:rPr>
  </w:style>
  <w:style w:type="paragraph" w:styleId="2">
    <w:name w:val="Body Text Indent 2"/>
    <w:basedOn w:val="a"/>
    <w:link w:val="20"/>
    <w:uiPriority w:val="99"/>
    <w:semiHidden/>
    <w:unhideWhenUsed/>
    <w:rsid w:val="00707F0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707F04"/>
  </w:style>
  <w:style w:type="paragraph" w:customStyle="1" w:styleId="1">
    <w:name w:val="Обычный1"/>
    <w:rsid w:val="00875B8E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 w:val="20"/>
      <w:szCs w:val="20"/>
    </w:rPr>
  </w:style>
  <w:style w:type="table" w:customStyle="1" w:styleId="10">
    <w:name w:val="Сетка таблицы1"/>
    <w:basedOn w:val="a1"/>
    <w:next w:val="a4"/>
    <w:rsid w:val="003F6C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1"/>
    <w:next w:val="a4"/>
    <w:rsid w:val="003F6C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4"/>
    <w:rsid w:val="001A43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4"/>
    <w:uiPriority w:val="59"/>
    <w:rsid w:val="00873B33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4"/>
    <w:uiPriority w:val="59"/>
    <w:rsid w:val="00C0554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4"/>
    <w:uiPriority w:val="59"/>
    <w:rsid w:val="00BE679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4"/>
    <w:uiPriority w:val="59"/>
    <w:rsid w:val="006114F2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4"/>
    <w:uiPriority w:val="59"/>
    <w:rsid w:val="006D03B7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basedOn w:val="a1"/>
    <w:next w:val="a4"/>
    <w:uiPriority w:val="59"/>
    <w:rsid w:val="00D27F22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2AD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1923"/>
    <w:pPr>
      <w:ind w:left="720"/>
      <w:contextualSpacing/>
    </w:pPr>
  </w:style>
  <w:style w:type="table" w:styleId="a4">
    <w:name w:val="Table Grid"/>
    <w:basedOn w:val="a1"/>
    <w:uiPriority w:val="59"/>
    <w:rsid w:val="00897D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CE13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E13D0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776ED8"/>
    <w:rPr>
      <w:color w:val="0000FF" w:themeColor="hyperlink"/>
      <w:u w:val="single"/>
    </w:rPr>
  </w:style>
  <w:style w:type="paragraph" w:styleId="2">
    <w:name w:val="Body Text Indent 2"/>
    <w:basedOn w:val="a"/>
    <w:link w:val="20"/>
    <w:uiPriority w:val="99"/>
    <w:semiHidden/>
    <w:unhideWhenUsed/>
    <w:rsid w:val="00707F0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707F04"/>
  </w:style>
  <w:style w:type="paragraph" w:customStyle="1" w:styleId="1">
    <w:name w:val="Обычный1"/>
    <w:rsid w:val="00875B8E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 w:val="20"/>
      <w:szCs w:val="20"/>
    </w:rPr>
  </w:style>
  <w:style w:type="table" w:customStyle="1" w:styleId="10">
    <w:name w:val="Сетка таблицы1"/>
    <w:basedOn w:val="a1"/>
    <w:next w:val="a4"/>
    <w:rsid w:val="003F6C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1"/>
    <w:next w:val="a4"/>
    <w:rsid w:val="003F6C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4"/>
    <w:rsid w:val="001A43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4"/>
    <w:uiPriority w:val="59"/>
    <w:rsid w:val="00873B33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4"/>
    <w:uiPriority w:val="59"/>
    <w:rsid w:val="00C0554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4"/>
    <w:uiPriority w:val="59"/>
    <w:rsid w:val="00BE679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4"/>
    <w:uiPriority w:val="59"/>
    <w:rsid w:val="006114F2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4"/>
    <w:uiPriority w:val="59"/>
    <w:rsid w:val="006D03B7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basedOn w:val="a1"/>
    <w:next w:val="a4"/>
    <w:uiPriority w:val="59"/>
    <w:rsid w:val="00D27F22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97" Type="http://schemas.openxmlformats.org/officeDocument/2006/relationships/image" Target="media/image47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2.wmf"/><Relationship Id="rId74" Type="http://schemas.openxmlformats.org/officeDocument/2006/relationships/image" Target="media/image36.jpeg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8.wmf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png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3.bin"/><Relationship Id="rId99" Type="http://schemas.openxmlformats.org/officeDocument/2006/relationships/hyperlink" Target="http://www.intuit.ru/studies/courses/10/10/lecture/300.%20&#8211;%20&#1044;&#1072;&#1090;&#1072;%20&#1076;&#1086;&#1089;&#1090;&#1091;&#1087;&#1072;%2025.05.2015" TargetMode="Externa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DC37C0-DD9B-45AC-9ADF-CF774F0205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6</TotalTime>
  <Pages>1</Pages>
  <Words>7818</Words>
  <Characters>44568</Characters>
  <Application>Microsoft Office Word</Application>
  <DocSecurity>0</DocSecurity>
  <Lines>371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10</cp:revision>
  <dcterms:created xsi:type="dcterms:W3CDTF">2016-07-03T15:25:00Z</dcterms:created>
  <dcterms:modified xsi:type="dcterms:W3CDTF">2016-07-04T07:32:00Z</dcterms:modified>
</cp:coreProperties>
</file>